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B22" w:rsidRPr="00A106E6" w:rsidRDefault="005F3B22" w:rsidP="00334F10">
      <w:pPr>
        <w:tabs>
          <w:tab w:val="left" w:pos="5400"/>
        </w:tabs>
        <w:contextualSpacing/>
        <w:rPr>
          <w:rFonts w:ascii="Arial" w:hAnsi="Arial" w:cs="Arial"/>
          <w:sz w:val="22"/>
          <w:szCs w:val="22"/>
          <w:u w:val="single"/>
        </w:rPr>
      </w:pPr>
      <w:r w:rsidRPr="00A106E6">
        <w:rPr>
          <w:rFonts w:ascii="Arial" w:hAnsi="Arial" w:cs="Arial"/>
          <w:sz w:val="22"/>
          <w:szCs w:val="22"/>
        </w:rPr>
        <w:t xml:space="preserve">Name: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</w:rPr>
        <w:tab/>
        <w:t xml:space="preserve">Date: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</w:p>
    <w:p w:rsidR="005F3B22" w:rsidRPr="00A106E6" w:rsidRDefault="005F3B22" w:rsidP="00334F10">
      <w:pPr>
        <w:contextualSpacing/>
        <w:rPr>
          <w:rFonts w:ascii="Arial" w:hAnsi="Arial" w:cs="Arial"/>
          <w:sz w:val="22"/>
          <w:szCs w:val="22"/>
        </w:rPr>
      </w:pPr>
    </w:p>
    <w:p w:rsidR="007B74FD" w:rsidRPr="00A106E6" w:rsidRDefault="007B74FD" w:rsidP="00334F10">
      <w:pPr>
        <w:contextualSpacing/>
        <w:rPr>
          <w:rFonts w:ascii="Arial" w:hAnsi="Arial" w:cs="Arial"/>
          <w:sz w:val="22"/>
          <w:szCs w:val="22"/>
        </w:rPr>
      </w:pPr>
    </w:p>
    <w:p w:rsidR="003B5079" w:rsidRPr="00CF0EEF" w:rsidRDefault="003B5079" w:rsidP="00334F10">
      <w:pPr>
        <w:tabs>
          <w:tab w:val="center" w:pos="4680"/>
        </w:tabs>
        <w:jc w:val="center"/>
        <w:rPr>
          <w:rFonts w:ascii="Arial" w:hAnsi="Arial" w:cs="Arial"/>
          <w:b/>
          <w:sz w:val="36"/>
          <w:szCs w:val="36"/>
        </w:rPr>
      </w:pPr>
      <w:r w:rsidRPr="00CF0EEF">
        <w:rPr>
          <w:rFonts w:ascii="Arial" w:hAnsi="Arial" w:cs="Arial"/>
          <w:b/>
          <w:sz w:val="36"/>
          <w:szCs w:val="36"/>
        </w:rPr>
        <w:t xml:space="preserve">Student Exploration: </w:t>
      </w:r>
      <w:r w:rsidR="00F95FC9" w:rsidRPr="00CF0EEF">
        <w:rPr>
          <w:rFonts w:ascii="Arial" w:hAnsi="Arial" w:cs="Arial"/>
          <w:b/>
          <w:sz w:val="36"/>
          <w:szCs w:val="36"/>
        </w:rPr>
        <w:t>Logarithmic Functions</w:t>
      </w:r>
    </w:p>
    <w:p w:rsidR="003B5079" w:rsidRPr="00A106E6" w:rsidRDefault="003B5079" w:rsidP="00334F10">
      <w:pPr>
        <w:rPr>
          <w:rFonts w:ascii="Arial" w:hAnsi="Arial" w:cs="Arial"/>
          <w:sz w:val="22"/>
          <w:szCs w:val="22"/>
        </w:rPr>
      </w:pPr>
    </w:p>
    <w:p w:rsidR="003B5079" w:rsidRPr="00A106E6" w:rsidRDefault="003B5079" w:rsidP="00334F10">
      <w:pPr>
        <w:rPr>
          <w:rFonts w:ascii="Arial" w:hAnsi="Arial" w:cs="Arial"/>
          <w:sz w:val="22"/>
          <w:szCs w:val="22"/>
        </w:rPr>
      </w:pPr>
    </w:p>
    <w:p w:rsidR="003B5079" w:rsidRPr="00A106E6" w:rsidRDefault="003B5079" w:rsidP="00334F10">
      <w:pPr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b/>
          <w:sz w:val="22"/>
          <w:szCs w:val="22"/>
          <w:highlight w:val="lightGray"/>
        </w:rPr>
        <w:t>Vocabulary</w:t>
      </w:r>
      <w:r w:rsidRPr="00A106E6">
        <w:rPr>
          <w:rFonts w:ascii="Arial" w:hAnsi="Arial" w:cs="Arial"/>
          <w:b/>
          <w:sz w:val="22"/>
          <w:szCs w:val="22"/>
        </w:rPr>
        <w:t xml:space="preserve">: </w:t>
      </w:r>
      <w:r w:rsidR="00AA3DEB">
        <w:rPr>
          <w:rFonts w:ascii="Arial" w:hAnsi="Arial" w:cs="Arial"/>
          <w:sz w:val="22"/>
          <w:szCs w:val="22"/>
        </w:rPr>
        <w:t xml:space="preserve">asymptote, </w:t>
      </w:r>
      <w:r w:rsidR="006D6F75">
        <w:rPr>
          <w:rFonts w:ascii="Arial" w:hAnsi="Arial" w:cs="Arial"/>
          <w:sz w:val="22"/>
          <w:szCs w:val="22"/>
        </w:rPr>
        <w:t xml:space="preserve">base, </w:t>
      </w:r>
      <w:r w:rsidR="0002078E">
        <w:rPr>
          <w:rFonts w:ascii="Arial" w:hAnsi="Arial" w:cs="Arial"/>
          <w:sz w:val="22"/>
          <w:szCs w:val="22"/>
        </w:rPr>
        <w:t xml:space="preserve">domain, </w:t>
      </w:r>
      <w:r w:rsidR="00F95FC9" w:rsidRPr="00A106E6">
        <w:rPr>
          <w:rFonts w:ascii="Arial" w:hAnsi="Arial" w:cs="Arial"/>
          <w:sz w:val="22"/>
          <w:szCs w:val="22"/>
        </w:rPr>
        <w:t>exponent, exponential function, inverse</w:t>
      </w:r>
      <w:r w:rsidR="009961C2">
        <w:rPr>
          <w:rFonts w:ascii="Arial" w:hAnsi="Arial" w:cs="Arial"/>
          <w:sz w:val="22"/>
          <w:szCs w:val="22"/>
        </w:rPr>
        <w:t xml:space="preserve"> function</w:t>
      </w:r>
      <w:r w:rsidR="00F95FC9" w:rsidRPr="00A106E6">
        <w:rPr>
          <w:rFonts w:ascii="Arial" w:hAnsi="Arial" w:cs="Arial"/>
          <w:sz w:val="22"/>
          <w:szCs w:val="22"/>
        </w:rPr>
        <w:t xml:space="preserve">, </w:t>
      </w:r>
      <w:r w:rsidR="009961C2">
        <w:rPr>
          <w:rFonts w:ascii="Arial" w:hAnsi="Arial" w:cs="Arial"/>
          <w:sz w:val="22"/>
          <w:szCs w:val="22"/>
        </w:rPr>
        <w:br w:type="textWrapping" w:clear="all"/>
      </w:r>
      <w:r w:rsidR="00F95FC9" w:rsidRPr="00A106E6">
        <w:rPr>
          <w:rFonts w:ascii="Arial" w:hAnsi="Arial" w:cs="Arial"/>
          <w:sz w:val="22"/>
          <w:szCs w:val="22"/>
        </w:rPr>
        <w:t>logarithmic function, range</w:t>
      </w:r>
    </w:p>
    <w:p w:rsidR="003B5079" w:rsidRPr="00A106E6" w:rsidRDefault="003B5079" w:rsidP="00334F10">
      <w:pPr>
        <w:rPr>
          <w:rFonts w:ascii="Arial" w:hAnsi="Arial" w:cs="Arial"/>
          <w:sz w:val="22"/>
          <w:szCs w:val="22"/>
        </w:rPr>
      </w:pPr>
    </w:p>
    <w:p w:rsidR="003B5079" w:rsidRPr="00A106E6" w:rsidRDefault="003B5079" w:rsidP="00334F10">
      <w:pPr>
        <w:rPr>
          <w:rFonts w:ascii="Arial" w:hAnsi="Arial" w:cs="Arial"/>
          <w:sz w:val="22"/>
          <w:szCs w:val="22"/>
        </w:rPr>
      </w:pPr>
    </w:p>
    <w:p w:rsidR="004D0E96" w:rsidRPr="00A106E6" w:rsidRDefault="005F3B22" w:rsidP="00334F10">
      <w:pPr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A106E6">
        <w:rPr>
          <w:rFonts w:ascii="Arial" w:hAnsi="Arial" w:cs="Arial"/>
          <w:sz w:val="22"/>
          <w:szCs w:val="22"/>
        </w:rPr>
        <w:t>(Do these BEFORE using the Gizmo.)</w:t>
      </w:r>
    </w:p>
    <w:p w:rsidR="00F95FC9" w:rsidRPr="00A106E6" w:rsidRDefault="00F95FC9" w:rsidP="00334F10">
      <w:pPr>
        <w:contextualSpacing/>
        <w:rPr>
          <w:rFonts w:ascii="Arial" w:hAnsi="Arial" w:cs="Arial"/>
          <w:sz w:val="22"/>
          <w:szCs w:val="22"/>
        </w:rPr>
      </w:pPr>
    </w:p>
    <w:p w:rsidR="00334F10" w:rsidRPr="00A106E6" w:rsidRDefault="00334F10" w:rsidP="00334F10">
      <w:pPr>
        <w:numPr>
          <w:ilvl w:val="0"/>
          <w:numId w:val="2"/>
        </w:numPr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sz w:val="22"/>
          <w:szCs w:val="22"/>
        </w:rPr>
        <w:t xml:space="preserve">An </w:t>
      </w:r>
      <w:r w:rsidR="00C85300">
        <w:rPr>
          <w:rFonts w:ascii="Arial" w:hAnsi="Arial" w:cs="Arial"/>
          <w:b/>
          <w:sz w:val="22"/>
          <w:szCs w:val="22"/>
          <w:highlight w:val="lightGray"/>
        </w:rPr>
        <w:t>exponent</w:t>
      </w:r>
      <w:r w:rsidR="00C85300" w:rsidRPr="00726B10">
        <w:rPr>
          <w:rFonts w:ascii="Arial" w:hAnsi="Arial" w:cs="Arial"/>
          <w:sz w:val="22"/>
          <w:szCs w:val="22"/>
        </w:rPr>
        <w:t xml:space="preserve"> </w:t>
      </w:r>
      <w:r w:rsidRPr="00A106E6">
        <w:rPr>
          <w:rFonts w:ascii="Arial" w:hAnsi="Arial" w:cs="Arial"/>
          <w:sz w:val="22"/>
          <w:szCs w:val="22"/>
        </w:rPr>
        <w:t xml:space="preserve">indicates repeated multiplication. A function </w:t>
      </w:r>
      <w:r w:rsidR="00726B10">
        <w:rPr>
          <w:rFonts w:ascii="Arial" w:hAnsi="Arial" w:cs="Arial"/>
          <w:sz w:val="22"/>
          <w:szCs w:val="22"/>
        </w:rPr>
        <w:t>with</w:t>
      </w:r>
      <w:r w:rsidRPr="00A106E6">
        <w:rPr>
          <w:rFonts w:ascii="Arial" w:hAnsi="Arial" w:cs="Arial"/>
          <w:sz w:val="22"/>
          <w:szCs w:val="22"/>
        </w:rPr>
        <w:t xml:space="preserve"> a variable </w:t>
      </w:r>
      <w:r w:rsidR="00CA7103">
        <w:rPr>
          <w:rFonts w:ascii="Arial" w:hAnsi="Arial" w:cs="Arial"/>
          <w:sz w:val="22"/>
          <w:szCs w:val="22"/>
        </w:rPr>
        <w:t>in</w:t>
      </w:r>
      <w:r w:rsidRPr="00A106E6">
        <w:rPr>
          <w:rFonts w:ascii="Arial" w:hAnsi="Arial" w:cs="Arial"/>
          <w:sz w:val="22"/>
          <w:szCs w:val="22"/>
        </w:rPr>
        <w:t xml:space="preserve"> the exponent </w:t>
      </w:r>
      <w:proofErr w:type="gramStart"/>
      <w:r w:rsidRPr="00A106E6">
        <w:rPr>
          <w:rFonts w:ascii="Arial" w:hAnsi="Arial" w:cs="Arial"/>
          <w:sz w:val="22"/>
          <w:szCs w:val="22"/>
        </w:rPr>
        <w:t>is called</w:t>
      </w:r>
      <w:proofErr w:type="gramEnd"/>
      <w:r w:rsidRPr="00A106E6">
        <w:rPr>
          <w:rFonts w:ascii="Arial" w:hAnsi="Arial" w:cs="Arial"/>
          <w:sz w:val="22"/>
          <w:szCs w:val="22"/>
        </w:rPr>
        <w:t xml:space="preserve"> an </w:t>
      </w:r>
      <w:r w:rsidR="00C85300">
        <w:rPr>
          <w:rFonts w:ascii="Arial" w:hAnsi="Arial" w:cs="Arial"/>
          <w:b/>
          <w:sz w:val="22"/>
          <w:szCs w:val="22"/>
          <w:highlight w:val="lightGray"/>
        </w:rPr>
        <w:t>exponential</w:t>
      </w:r>
      <w:r w:rsidR="00C85300" w:rsidRPr="00A106E6">
        <w:rPr>
          <w:rFonts w:ascii="Arial" w:hAnsi="Arial" w:cs="Arial"/>
          <w:b/>
          <w:sz w:val="22"/>
          <w:szCs w:val="22"/>
          <w:highlight w:val="lightGray"/>
        </w:rPr>
        <w:t xml:space="preserve"> function</w:t>
      </w:r>
      <w:r w:rsidR="00C85300">
        <w:rPr>
          <w:rFonts w:ascii="Arial" w:hAnsi="Arial" w:cs="Arial"/>
          <w:szCs w:val="22"/>
        </w:rPr>
        <w:t>.</w:t>
      </w:r>
    </w:p>
    <w:p w:rsidR="00334F10" w:rsidRPr="00A106E6" w:rsidRDefault="00334F10" w:rsidP="00334F1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F95FC9" w:rsidRPr="00A106E6" w:rsidRDefault="00726B10" w:rsidP="002932CA">
      <w:pPr>
        <w:numPr>
          <w:ilvl w:val="0"/>
          <w:numId w:val="3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valuate the exponential</w:t>
      </w:r>
      <w:r w:rsidR="00F95FC9" w:rsidRPr="00A106E6">
        <w:rPr>
          <w:rFonts w:ascii="Arial" w:hAnsi="Arial" w:cs="Arial"/>
          <w:sz w:val="22"/>
          <w:szCs w:val="22"/>
        </w:rPr>
        <w:t xml:space="preserve"> expressions below.</w:t>
      </w:r>
      <w:r w:rsidR="006D1659" w:rsidRPr="00A106E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 w:rsidR="006D1659" w:rsidRPr="00A106E6">
        <w:rPr>
          <w:rFonts w:ascii="Arial" w:hAnsi="Arial" w:cs="Arial"/>
          <w:sz w:val="22"/>
          <w:szCs w:val="22"/>
        </w:rPr>
        <w:t>R</w:t>
      </w:r>
      <w:r w:rsidR="009961C2">
        <w:rPr>
          <w:rFonts w:ascii="Arial" w:hAnsi="Arial" w:cs="Arial"/>
          <w:sz w:val="22"/>
          <w:szCs w:val="22"/>
        </w:rPr>
        <w:t xml:space="preserve">ecall that negative exponents indicate </w:t>
      </w:r>
      <w:r w:rsidR="006D1659" w:rsidRPr="00A106E6">
        <w:rPr>
          <w:rFonts w:ascii="Arial" w:hAnsi="Arial" w:cs="Arial"/>
          <w:sz w:val="22"/>
          <w:szCs w:val="22"/>
        </w:rPr>
        <w:t>fraction</w:t>
      </w:r>
      <w:r w:rsidR="009961C2">
        <w:rPr>
          <w:rFonts w:ascii="Arial" w:hAnsi="Arial" w:cs="Arial"/>
          <w:sz w:val="22"/>
          <w:szCs w:val="22"/>
        </w:rPr>
        <w:t>s</w:t>
      </w:r>
      <w:r w:rsidR="006D1659" w:rsidRPr="00A106E6">
        <w:rPr>
          <w:rFonts w:ascii="Arial" w:hAnsi="Arial" w:cs="Arial"/>
          <w:sz w:val="22"/>
          <w:szCs w:val="22"/>
        </w:rPr>
        <w:t xml:space="preserve">. For example, </w:t>
      </w:r>
      <w:r w:rsidR="007E362C" w:rsidRPr="007E362C">
        <w:rPr>
          <w:rFonts w:ascii="Arial" w:hAnsi="Arial" w:cs="Arial"/>
          <w:sz w:val="22"/>
          <w:szCs w:val="22"/>
        </w:rPr>
        <w:t>2</w:t>
      </w:r>
      <w:r w:rsidR="007E362C" w:rsidRPr="00A106E6">
        <w:rPr>
          <w:rFonts w:ascii="Arial" w:hAnsi="Arial" w:cs="Arial"/>
          <w:sz w:val="22"/>
          <w:szCs w:val="22"/>
          <w:vertAlign w:val="superscript"/>
        </w:rPr>
        <w:t>–</w:t>
      </w:r>
      <w:r w:rsidR="007E362C" w:rsidRPr="007E362C">
        <w:rPr>
          <w:rFonts w:ascii="Arial" w:hAnsi="Arial" w:cs="Arial"/>
          <w:sz w:val="22"/>
          <w:szCs w:val="22"/>
          <w:vertAlign w:val="superscript"/>
        </w:rPr>
        <w:t>3</w:t>
      </w:r>
      <w:r w:rsidR="006D1659" w:rsidRPr="00A106E6">
        <w:rPr>
          <w:rFonts w:ascii="Arial" w:hAnsi="Arial" w:cs="Arial"/>
          <w:sz w:val="22"/>
          <w:szCs w:val="22"/>
        </w:rPr>
        <w:t xml:space="preserve"> = </w:t>
      </w:r>
      <w:r w:rsidR="007E362C" w:rsidRPr="00A106E6">
        <w:rPr>
          <w:rFonts w:ascii="Arial" w:hAnsi="Arial" w:cs="Arial"/>
          <w:position w:val="-24"/>
          <w:sz w:val="22"/>
          <w:szCs w:val="22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1.15pt" o:ole="">
            <v:imagedata r:id="rId9" o:title=""/>
          </v:shape>
          <o:OLEObject Type="Embed" ProgID="Equation.DSMT4" ShapeID="_x0000_i1025" DrawAspect="Content" ObjectID="_1631341076" r:id="rId10"/>
        </w:object>
      </w:r>
      <w:r w:rsidR="006D1659" w:rsidRPr="00A106E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6D1659" w:rsidRPr="00A106E6">
        <w:rPr>
          <w:rFonts w:ascii="Arial" w:hAnsi="Arial" w:cs="Arial"/>
          <w:sz w:val="22"/>
          <w:szCs w:val="22"/>
        </w:rPr>
        <w:t xml:space="preserve">= </w:t>
      </w:r>
      <w:proofErr w:type="gramEnd"/>
      <w:r w:rsidR="007E362C" w:rsidRPr="00A106E6">
        <w:rPr>
          <w:rFonts w:ascii="Arial" w:hAnsi="Arial" w:cs="Arial"/>
          <w:position w:val="-22"/>
          <w:sz w:val="22"/>
          <w:szCs w:val="22"/>
        </w:rPr>
        <w:object w:dxaOrig="240" w:dyaOrig="600">
          <v:shape id="_x0000_i1026" type="#_x0000_t75" style="width:11.8pt;height:30.1pt" o:ole="">
            <v:imagedata r:id="rId11" o:title=""/>
          </v:shape>
          <o:OLEObject Type="Embed" ProgID="Equation.DSMT4" ShapeID="_x0000_i1026" DrawAspect="Content" ObjectID="_1631341077" r:id="rId12"/>
        </w:object>
      </w:r>
      <w:r w:rsidR="006D1659" w:rsidRPr="00A106E6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>)</w:t>
      </w:r>
    </w:p>
    <w:p w:rsidR="002F1102" w:rsidRPr="002F1102" w:rsidRDefault="002F1102" w:rsidP="00C65FE5">
      <w:pPr>
        <w:tabs>
          <w:tab w:val="left" w:pos="1080"/>
          <w:tab w:val="left" w:pos="2070"/>
          <w:tab w:val="left" w:pos="2250"/>
          <w:tab w:val="left" w:pos="3240"/>
          <w:tab w:val="left" w:pos="3420"/>
          <w:tab w:val="left" w:pos="4410"/>
          <w:tab w:val="left" w:pos="4590"/>
          <w:tab w:val="left" w:pos="5580"/>
          <w:tab w:val="left" w:pos="5760"/>
          <w:tab w:val="left" w:pos="6840"/>
          <w:tab w:val="left" w:pos="7020"/>
          <w:tab w:val="left" w:pos="8100"/>
          <w:tab w:val="left" w:pos="8370"/>
        </w:tabs>
        <w:spacing w:before="120" w:after="120"/>
        <w:ind w:left="1080"/>
        <w:contextualSpacing/>
        <w:rPr>
          <w:rFonts w:ascii="Arial" w:hAnsi="Arial" w:cs="Arial"/>
          <w:sz w:val="12"/>
          <w:szCs w:val="12"/>
        </w:rPr>
      </w:pPr>
    </w:p>
    <w:p w:rsidR="001220C2" w:rsidRPr="001220C2" w:rsidRDefault="001220C2" w:rsidP="00C65FE5">
      <w:pPr>
        <w:tabs>
          <w:tab w:val="left" w:pos="1080"/>
          <w:tab w:val="left" w:pos="2070"/>
          <w:tab w:val="left" w:pos="2250"/>
          <w:tab w:val="left" w:pos="3240"/>
          <w:tab w:val="left" w:pos="3420"/>
          <w:tab w:val="left" w:pos="4410"/>
          <w:tab w:val="left" w:pos="4590"/>
          <w:tab w:val="left" w:pos="5580"/>
          <w:tab w:val="left" w:pos="5760"/>
          <w:tab w:val="left" w:pos="6840"/>
          <w:tab w:val="left" w:pos="7020"/>
          <w:tab w:val="left" w:pos="8100"/>
          <w:tab w:val="left" w:pos="8370"/>
        </w:tabs>
        <w:spacing w:before="120" w:after="120"/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3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9961C2">
        <w:rPr>
          <w:rFonts w:ascii="Arial" w:hAnsi="Arial" w:cs="Arial"/>
          <w:sz w:val="22"/>
          <w:szCs w:val="22"/>
        </w:rPr>
        <w:tab/>
      </w: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9961C2">
        <w:rPr>
          <w:rFonts w:ascii="Arial" w:hAnsi="Arial" w:cs="Arial"/>
          <w:sz w:val="22"/>
          <w:szCs w:val="22"/>
        </w:rPr>
        <w:tab/>
      </w: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1</w:t>
      </w:r>
      <w:r w:rsidRPr="00A106E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=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="009961C2">
        <w:rPr>
          <w:rFonts w:ascii="Arial" w:hAnsi="Arial" w:cs="Arial"/>
          <w:sz w:val="22"/>
          <w:szCs w:val="22"/>
        </w:rPr>
        <w:tab/>
      </w: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0</w:t>
      </w:r>
      <w:r>
        <w:rPr>
          <w:rFonts w:ascii="Arial" w:hAnsi="Arial" w:cs="Arial"/>
          <w:sz w:val="22"/>
          <w:szCs w:val="22"/>
        </w:rPr>
        <w:t xml:space="preserve"> =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="009961C2">
        <w:rPr>
          <w:rFonts w:ascii="Arial" w:hAnsi="Arial" w:cs="Arial"/>
          <w:sz w:val="22"/>
          <w:szCs w:val="22"/>
        </w:rPr>
        <w:tab/>
      </w: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–1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9961C2">
        <w:rPr>
          <w:rFonts w:ascii="Arial" w:hAnsi="Arial" w:cs="Arial"/>
          <w:sz w:val="22"/>
          <w:szCs w:val="22"/>
        </w:rPr>
        <w:tab/>
      </w:r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sz w:val="22"/>
          <w:szCs w:val="22"/>
          <w:vertAlign w:val="superscript"/>
        </w:rPr>
        <w:t>–2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7E362C" w:rsidRPr="007E362C">
        <w:rPr>
          <w:rFonts w:ascii="Arial" w:hAnsi="Arial" w:cs="Arial"/>
          <w:sz w:val="22"/>
          <w:szCs w:val="22"/>
        </w:rPr>
        <w:tab/>
        <w:t>2</w:t>
      </w:r>
      <w:r w:rsidR="007E362C" w:rsidRPr="00A106E6">
        <w:rPr>
          <w:rFonts w:ascii="Arial" w:hAnsi="Arial" w:cs="Arial"/>
          <w:sz w:val="22"/>
          <w:szCs w:val="22"/>
          <w:vertAlign w:val="superscript"/>
        </w:rPr>
        <w:t>–</w:t>
      </w:r>
      <w:r w:rsidR="007E362C" w:rsidRPr="007E362C">
        <w:rPr>
          <w:rFonts w:ascii="Arial" w:hAnsi="Arial" w:cs="Arial"/>
          <w:sz w:val="22"/>
          <w:szCs w:val="22"/>
          <w:vertAlign w:val="superscript"/>
        </w:rPr>
        <w:t>3</w:t>
      </w:r>
      <w:r w:rsidR="007E362C" w:rsidRPr="007E362C">
        <w:rPr>
          <w:rFonts w:ascii="Arial" w:hAnsi="Arial" w:cs="Arial"/>
          <w:sz w:val="22"/>
          <w:szCs w:val="22"/>
        </w:rPr>
        <w:t xml:space="preserve"> = </w:t>
      </w:r>
      <w:r w:rsidR="007E362C" w:rsidRPr="00A106E6">
        <w:rPr>
          <w:rFonts w:ascii="Arial" w:hAnsi="Arial" w:cs="Arial"/>
          <w:position w:val="-22"/>
          <w:sz w:val="22"/>
          <w:szCs w:val="22"/>
        </w:rPr>
        <w:object w:dxaOrig="240" w:dyaOrig="600">
          <v:shape id="_x0000_i1027" type="#_x0000_t75" style="width:11.8pt;height:30.1pt" o:ole="">
            <v:imagedata r:id="rId11" o:title=""/>
          </v:shape>
          <o:OLEObject Type="Embed" ProgID="Equation.DSMT4" ShapeID="_x0000_i1027" DrawAspect="Content" ObjectID="_1631341078" r:id="rId13"/>
        </w:object>
      </w:r>
    </w:p>
    <w:p w:rsidR="00334F10" w:rsidRPr="002F1102" w:rsidRDefault="00334F10" w:rsidP="00334F10">
      <w:pPr>
        <w:ind w:left="720"/>
        <w:contextualSpacing/>
        <w:rPr>
          <w:rFonts w:ascii="Arial" w:hAnsi="Arial" w:cs="Arial"/>
          <w:sz w:val="12"/>
          <w:szCs w:val="12"/>
        </w:rPr>
      </w:pPr>
    </w:p>
    <w:p w:rsidR="00334F10" w:rsidRPr="00A106E6" w:rsidRDefault="00726B10" w:rsidP="002932CA">
      <w:pPr>
        <w:numPr>
          <w:ilvl w:val="0"/>
          <w:numId w:val="3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ased on your</w:t>
      </w:r>
      <w:r w:rsidR="00334F10" w:rsidRPr="00A106E6">
        <w:rPr>
          <w:rFonts w:ascii="Arial" w:hAnsi="Arial" w:cs="Arial"/>
          <w:sz w:val="22"/>
          <w:szCs w:val="22"/>
        </w:rPr>
        <w:t xml:space="preserve"> answers above, what points must lie on the graph of </w:t>
      </w:r>
      <w:r w:rsidR="00334F10" w:rsidRPr="00A106E6">
        <w:rPr>
          <w:rFonts w:ascii="Arial" w:hAnsi="Arial" w:cs="Arial"/>
          <w:i/>
          <w:sz w:val="22"/>
          <w:szCs w:val="22"/>
        </w:rPr>
        <w:t xml:space="preserve">y </w:t>
      </w:r>
      <w:r w:rsidR="00334F10" w:rsidRPr="00A106E6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334F10" w:rsidRPr="00A106E6">
        <w:rPr>
          <w:rFonts w:ascii="Arial" w:hAnsi="Arial" w:cs="Arial"/>
          <w:sz w:val="22"/>
          <w:szCs w:val="22"/>
        </w:rPr>
        <w:t>2</w:t>
      </w:r>
      <w:r w:rsidR="00334F10"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334F10" w:rsidRPr="00A106E6">
        <w:rPr>
          <w:rFonts w:ascii="Arial" w:hAnsi="Arial" w:cs="Arial"/>
          <w:sz w:val="22"/>
          <w:szCs w:val="22"/>
        </w:rPr>
        <w:t>?</w:t>
      </w:r>
    </w:p>
    <w:p w:rsidR="00EE0B44" w:rsidRPr="00A106E6" w:rsidRDefault="00EE0B44" w:rsidP="00EE0B44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EE0B44" w:rsidRPr="00A106E6" w:rsidRDefault="00EE0B44" w:rsidP="00EE0B44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</w:p>
    <w:p w:rsidR="00EE0B44" w:rsidRPr="00A106E6" w:rsidRDefault="00EE0B44" w:rsidP="00EE0B44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EE0B44" w:rsidRPr="00A106E6" w:rsidRDefault="00EE0B44" w:rsidP="00EE0B44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BC047D" w:rsidRPr="00BC047D" w:rsidRDefault="009961C2" w:rsidP="00BC047D">
      <w:pPr>
        <w:numPr>
          <w:ilvl w:val="0"/>
          <w:numId w:val="2"/>
        </w:numPr>
        <w:spacing w:line="480" w:lineRule="auto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An</w:t>
      </w:r>
      <w:r w:rsidR="00E51E85" w:rsidRPr="00A106E6">
        <w:rPr>
          <w:rFonts w:ascii="Arial" w:hAnsi="Arial" w:cs="Arial"/>
          <w:sz w:val="22"/>
          <w:szCs w:val="22"/>
        </w:rPr>
        <w:t xml:space="preserve"> </w:t>
      </w:r>
      <w:r w:rsidR="00E51E85" w:rsidRPr="009961C2">
        <w:rPr>
          <w:rFonts w:ascii="Arial" w:hAnsi="Arial" w:cs="Arial"/>
          <w:b/>
          <w:sz w:val="22"/>
          <w:szCs w:val="22"/>
          <w:highlight w:val="lightGray"/>
        </w:rPr>
        <w:t>inverse</w:t>
      </w:r>
      <w:r w:rsidRPr="009961C2">
        <w:rPr>
          <w:rFonts w:ascii="Arial" w:hAnsi="Arial" w:cs="Arial"/>
          <w:b/>
          <w:sz w:val="22"/>
          <w:szCs w:val="22"/>
          <w:highlight w:val="lightGray"/>
        </w:rPr>
        <w:t xml:space="preserve"> function</w:t>
      </w:r>
      <w:r w:rsidR="00E51E85" w:rsidRPr="00A106E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reverses</w:t>
      </w:r>
      <w:r w:rsidR="00215D56" w:rsidRPr="00A106E6">
        <w:rPr>
          <w:rFonts w:ascii="Arial" w:hAnsi="Arial" w:cs="Arial"/>
          <w:sz w:val="22"/>
          <w:szCs w:val="22"/>
        </w:rPr>
        <w:t xml:space="preserve"> the </w:t>
      </w:r>
      <w:r w:rsidR="00215D56" w:rsidRPr="00A106E6">
        <w:rPr>
          <w:rFonts w:ascii="Arial" w:hAnsi="Arial" w:cs="Arial"/>
          <w:i/>
          <w:sz w:val="22"/>
          <w:szCs w:val="22"/>
        </w:rPr>
        <w:t>x</w:t>
      </w:r>
      <w:r w:rsidR="00215D56" w:rsidRPr="00A106E6">
        <w:rPr>
          <w:rFonts w:ascii="Arial" w:hAnsi="Arial" w:cs="Arial"/>
          <w:sz w:val="22"/>
          <w:szCs w:val="22"/>
        </w:rPr>
        <w:t xml:space="preserve">- and </w:t>
      </w:r>
      <w:r w:rsidR="00215D56" w:rsidRPr="00A106E6">
        <w:rPr>
          <w:rFonts w:ascii="Arial" w:hAnsi="Arial" w:cs="Arial"/>
          <w:i/>
          <w:sz w:val="22"/>
          <w:szCs w:val="22"/>
        </w:rPr>
        <w:t>y</w:t>
      </w:r>
      <w:r w:rsidR="00215D56" w:rsidRPr="00A106E6">
        <w:rPr>
          <w:rFonts w:ascii="Arial" w:hAnsi="Arial" w:cs="Arial"/>
          <w:sz w:val="22"/>
          <w:szCs w:val="22"/>
        </w:rPr>
        <w:t>-values</w:t>
      </w:r>
      <w:r>
        <w:rPr>
          <w:rFonts w:ascii="Arial" w:hAnsi="Arial" w:cs="Arial"/>
          <w:sz w:val="22"/>
          <w:szCs w:val="22"/>
        </w:rPr>
        <w:t xml:space="preserve"> of the original function</w:t>
      </w:r>
      <w:r w:rsidR="00215D56" w:rsidRPr="00A106E6">
        <w:rPr>
          <w:rFonts w:ascii="Arial" w:hAnsi="Arial" w:cs="Arial"/>
          <w:sz w:val="22"/>
          <w:szCs w:val="22"/>
        </w:rPr>
        <w:t>. What points must lie on the inverse</w:t>
      </w:r>
      <w:r>
        <w:rPr>
          <w:rFonts w:ascii="Arial" w:hAnsi="Arial" w:cs="Arial"/>
          <w:sz w:val="22"/>
          <w:szCs w:val="22"/>
        </w:rPr>
        <w:t xml:space="preserve"> </w:t>
      </w:r>
      <w:r w:rsidR="00215D56" w:rsidRPr="00A106E6">
        <w:rPr>
          <w:rFonts w:ascii="Arial" w:hAnsi="Arial" w:cs="Arial"/>
          <w:sz w:val="22"/>
          <w:szCs w:val="22"/>
        </w:rPr>
        <w:t xml:space="preserve">of </w:t>
      </w:r>
      <w:r w:rsidR="00215D56" w:rsidRPr="00A106E6">
        <w:rPr>
          <w:rFonts w:ascii="Arial" w:hAnsi="Arial" w:cs="Arial"/>
          <w:i/>
          <w:sz w:val="22"/>
          <w:szCs w:val="22"/>
        </w:rPr>
        <w:t xml:space="preserve">y </w:t>
      </w:r>
      <w:r w:rsidR="00215D56" w:rsidRPr="00A106E6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215D56" w:rsidRPr="00A106E6">
        <w:rPr>
          <w:rFonts w:ascii="Arial" w:hAnsi="Arial" w:cs="Arial"/>
          <w:sz w:val="22"/>
          <w:szCs w:val="22"/>
        </w:rPr>
        <w:t>2</w:t>
      </w:r>
      <w:r w:rsidR="00215D56"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215D56" w:rsidRPr="00A106E6"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594291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C047D" w:rsidRDefault="00BC047D" w:rsidP="007719E4">
      <w:pPr>
        <w:ind w:right="3060"/>
        <w:contextualSpacing/>
        <w:rPr>
          <w:rFonts w:ascii="Arial" w:hAnsi="Arial" w:cs="Arial"/>
          <w:b/>
          <w:sz w:val="22"/>
          <w:szCs w:val="22"/>
        </w:rPr>
      </w:pPr>
    </w:p>
    <w:p w:rsidR="005F3B22" w:rsidRPr="00A106E6" w:rsidRDefault="002D209D" w:rsidP="003A3528">
      <w:pPr>
        <w:ind w:right="2700"/>
        <w:contextualSpacing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322445</wp:posOffset>
            </wp:positionH>
            <wp:positionV relativeFrom="paragraph">
              <wp:posOffset>147955</wp:posOffset>
            </wp:positionV>
            <wp:extent cx="1600200" cy="1603375"/>
            <wp:effectExtent l="19050" t="19050" r="19050" b="15875"/>
            <wp:wrapNone/>
            <wp:docPr id="102" name="Picture 102" descr="https://el-gizmos.s3.amazonaws.com/HTML5UserGenerated/EC2E4/041916_0815206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el-gizmos.s3.amazonaws.com/HTML5UserGenerated/EC2E4/041916_081520613.png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4" r="363" b="43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33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3B22" w:rsidRPr="00A106E6">
        <w:rPr>
          <w:rFonts w:ascii="Arial" w:hAnsi="Arial" w:cs="Arial"/>
          <w:b/>
          <w:sz w:val="22"/>
          <w:szCs w:val="22"/>
        </w:rPr>
        <w:t>Gizmo Warm-up</w:t>
      </w:r>
    </w:p>
    <w:p w:rsidR="00594291" w:rsidRDefault="00F17C09" w:rsidP="003A3528">
      <w:pPr>
        <w:ind w:right="270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nverse of an exponential function with </w:t>
      </w:r>
      <w:r>
        <w:rPr>
          <w:rFonts w:ascii="Arial" w:hAnsi="Arial" w:cs="Arial"/>
          <w:b/>
          <w:sz w:val="22"/>
          <w:szCs w:val="22"/>
          <w:highlight w:val="lightGray"/>
        </w:rPr>
        <w:t>b</w:t>
      </w:r>
      <w:r w:rsidRPr="00A106E6">
        <w:rPr>
          <w:rFonts w:ascii="Arial" w:hAnsi="Arial" w:cs="Arial"/>
          <w:b/>
          <w:sz w:val="22"/>
          <w:szCs w:val="22"/>
          <w:highlight w:val="lightGray"/>
        </w:rPr>
        <w:t>a</w:t>
      </w:r>
      <w:r>
        <w:rPr>
          <w:rFonts w:ascii="Arial" w:hAnsi="Arial" w:cs="Arial"/>
          <w:b/>
          <w:sz w:val="22"/>
          <w:szCs w:val="22"/>
          <w:highlight w:val="lightGray"/>
        </w:rPr>
        <w:t>se</w:t>
      </w:r>
      <w:r>
        <w:rPr>
          <w:rFonts w:ascii="Arial" w:hAnsi="Arial" w:cs="Arial"/>
          <w:sz w:val="22"/>
          <w:szCs w:val="22"/>
        </w:rPr>
        <w:t xml:space="preserve"> </w:t>
      </w:r>
      <w:r w:rsidRPr="00321BF3"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(</w:t>
      </w:r>
      <w:r w:rsidRPr="00A106E6">
        <w:rPr>
          <w:rFonts w:ascii="Arial" w:hAnsi="Arial" w:cs="Arial"/>
          <w:i/>
          <w:sz w:val="22"/>
          <w:szCs w:val="22"/>
        </w:rPr>
        <w:t xml:space="preserve">y </w:t>
      </w:r>
      <w:r w:rsidRPr="00A106E6"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321BF3">
        <w:rPr>
          <w:rFonts w:ascii="Arial" w:hAnsi="Arial" w:cs="Arial"/>
          <w:i/>
          <w:sz w:val="22"/>
          <w:szCs w:val="22"/>
        </w:rPr>
        <w:t>b</w:t>
      </w:r>
      <w:r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spellEnd"/>
      <w:r>
        <w:rPr>
          <w:rFonts w:ascii="Arial" w:hAnsi="Arial" w:cs="Arial"/>
          <w:sz w:val="22"/>
          <w:szCs w:val="22"/>
        </w:rPr>
        <w:t xml:space="preserve">) is </w:t>
      </w:r>
      <w:r w:rsidR="003A3528">
        <w:rPr>
          <w:rFonts w:ascii="Arial" w:hAnsi="Arial" w:cs="Arial"/>
          <w:sz w:val="22"/>
          <w:szCs w:val="22"/>
        </w:rPr>
        <w:t xml:space="preserve">called </w:t>
      </w:r>
      <w:r>
        <w:rPr>
          <w:rFonts w:ascii="Arial" w:hAnsi="Arial" w:cs="Arial"/>
          <w:sz w:val="22"/>
          <w:szCs w:val="22"/>
        </w:rPr>
        <w:t xml:space="preserve">a </w:t>
      </w:r>
      <w:r w:rsidRPr="00E82C10">
        <w:rPr>
          <w:rFonts w:ascii="Arial" w:hAnsi="Arial" w:cs="Arial"/>
          <w:b/>
          <w:sz w:val="22"/>
          <w:szCs w:val="22"/>
          <w:highlight w:val="lightGray"/>
        </w:rPr>
        <w:t>logarithmic function</w:t>
      </w:r>
      <w:r w:rsidR="003A3528" w:rsidRPr="003A3528">
        <w:rPr>
          <w:rFonts w:ascii="Arial" w:hAnsi="Arial" w:cs="Arial"/>
          <w:sz w:val="22"/>
          <w:szCs w:val="22"/>
        </w:rPr>
        <w:t>, also</w:t>
      </w:r>
      <w:r>
        <w:rPr>
          <w:rFonts w:ascii="Arial" w:hAnsi="Arial" w:cs="Arial"/>
          <w:sz w:val="22"/>
          <w:szCs w:val="22"/>
        </w:rPr>
        <w:t xml:space="preserve"> with base </w:t>
      </w:r>
      <w:r w:rsidRPr="00321BF3">
        <w:rPr>
          <w:rFonts w:ascii="Arial" w:hAnsi="Arial" w:cs="Arial"/>
          <w:i/>
          <w:sz w:val="22"/>
          <w:szCs w:val="22"/>
        </w:rPr>
        <w:t>b</w:t>
      </w:r>
      <w:r w:rsidR="003A3528">
        <w:rPr>
          <w:rFonts w:ascii="Arial" w:hAnsi="Arial" w:cs="Arial"/>
          <w:sz w:val="22"/>
          <w:szCs w:val="22"/>
        </w:rPr>
        <w:t xml:space="preserve"> (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8450FD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)). </w:t>
      </w:r>
      <w:r w:rsidR="003A3528">
        <w:rPr>
          <w:rFonts w:ascii="Arial" w:hAnsi="Arial" w:cs="Arial"/>
          <w:sz w:val="22"/>
          <w:szCs w:val="22"/>
        </w:rPr>
        <w:t>So</w:t>
      </w:r>
      <w:r w:rsidR="00F74DF1">
        <w:rPr>
          <w:rFonts w:ascii="Arial" w:hAnsi="Arial" w:cs="Arial"/>
          <w:sz w:val="22"/>
          <w:szCs w:val="22"/>
        </w:rPr>
        <w:t>,</w:t>
      </w:r>
      <w:r w:rsidR="003A3528">
        <w:rPr>
          <w:rFonts w:ascii="Arial" w:hAnsi="Arial" w:cs="Arial"/>
          <w:sz w:val="22"/>
          <w:szCs w:val="22"/>
        </w:rPr>
        <w:t xml:space="preserve"> the inverse of</w:t>
      </w:r>
      <w:r w:rsidR="0082142D">
        <w:rPr>
          <w:rFonts w:ascii="Arial" w:hAnsi="Arial" w:cs="Arial"/>
          <w:sz w:val="22"/>
          <w:szCs w:val="22"/>
        </w:rPr>
        <w:t xml:space="preserve"> </w:t>
      </w:r>
      <w:r w:rsidR="0082142D">
        <w:rPr>
          <w:rFonts w:ascii="Arial" w:hAnsi="Arial" w:cs="Arial"/>
          <w:i/>
          <w:sz w:val="22"/>
          <w:szCs w:val="22"/>
        </w:rPr>
        <w:t>y</w:t>
      </w:r>
      <w:r w:rsidR="0082142D">
        <w:rPr>
          <w:rFonts w:ascii="Arial" w:hAnsi="Arial" w:cs="Arial"/>
          <w:sz w:val="22"/>
          <w:szCs w:val="22"/>
        </w:rPr>
        <w:t xml:space="preserve"> = </w:t>
      </w:r>
      <w:proofErr w:type="gramStart"/>
      <w:r w:rsidR="0082142D">
        <w:rPr>
          <w:rFonts w:ascii="Arial" w:hAnsi="Arial" w:cs="Arial"/>
          <w:sz w:val="22"/>
          <w:szCs w:val="22"/>
        </w:rPr>
        <w:t>2</w:t>
      </w:r>
      <w:r w:rsidR="0082142D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82142D">
        <w:rPr>
          <w:rFonts w:ascii="Arial" w:hAnsi="Arial" w:cs="Arial"/>
          <w:sz w:val="22"/>
          <w:szCs w:val="22"/>
        </w:rPr>
        <w:t xml:space="preserve"> </w:t>
      </w:r>
      <w:r w:rsidR="003A3528">
        <w:rPr>
          <w:rFonts w:ascii="Arial" w:hAnsi="Arial" w:cs="Arial"/>
          <w:sz w:val="22"/>
          <w:szCs w:val="22"/>
        </w:rPr>
        <w:t>is</w:t>
      </w:r>
      <w:r w:rsidR="0082142D">
        <w:rPr>
          <w:rFonts w:ascii="Arial" w:hAnsi="Arial" w:cs="Arial"/>
          <w:sz w:val="22"/>
          <w:szCs w:val="22"/>
        </w:rPr>
        <w:t xml:space="preserve"> </w:t>
      </w:r>
      <w:r w:rsidR="0082142D">
        <w:rPr>
          <w:rFonts w:ascii="Arial" w:hAnsi="Arial" w:cs="Arial"/>
          <w:i/>
          <w:sz w:val="22"/>
          <w:szCs w:val="22"/>
        </w:rPr>
        <w:t xml:space="preserve">y </w:t>
      </w:r>
      <w:r w:rsidR="0082142D">
        <w:rPr>
          <w:rFonts w:ascii="Arial" w:hAnsi="Arial" w:cs="Arial"/>
          <w:sz w:val="22"/>
          <w:szCs w:val="22"/>
        </w:rPr>
        <w:t>= log</w:t>
      </w:r>
      <w:r w:rsidR="0082142D" w:rsidRPr="00726B10">
        <w:rPr>
          <w:rFonts w:ascii="Arial" w:hAnsi="Arial" w:cs="Arial"/>
          <w:sz w:val="22"/>
          <w:szCs w:val="22"/>
          <w:vertAlign w:val="subscript"/>
        </w:rPr>
        <w:t>2</w:t>
      </w:r>
      <w:r w:rsidR="0082142D">
        <w:rPr>
          <w:rFonts w:ascii="Arial" w:hAnsi="Arial" w:cs="Arial"/>
          <w:sz w:val="22"/>
          <w:szCs w:val="22"/>
        </w:rPr>
        <w:t>(</w:t>
      </w:r>
      <w:r w:rsidR="0082142D">
        <w:rPr>
          <w:rFonts w:ascii="Arial" w:hAnsi="Arial" w:cs="Arial"/>
          <w:i/>
          <w:sz w:val="22"/>
          <w:szCs w:val="22"/>
        </w:rPr>
        <w:t>x</w:t>
      </w:r>
      <w:r w:rsidR="003A3528">
        <w:rPr>
          <w:rFonts w:ascii="Arial" w:hAnsi="Arial" w:cs="Arial"/>
          <w:sz w:val="22"/>
          <w:szCs w:val="22"/>
        </w:rPr>
        <w:t xml:space="preserve">). </w:t>
      </w:r>
      <w:r w:rsidR="00997C3B">
        <w:rPr>
          <w:rFonts w:ascii="Arial" w:hAnsi="Arial" w:cs="Arial"/>
          <w:sz w:val="22"/>
          <w:szCs w:val="22"/>
        </w:rPr>
        <w:t>If a</w:t>
      </w:r>
      <w:r w:rsidR="003A3528">
        <w:rPr>
          <w:rFonts w:ascii="Arial" w:hAnsi="Arial" w:cs="Arial"/>
          <w:sz w:val="22"/>
          <w:szCs w:val="22"/>
        </w:rPr>
        <w:t xml:space="preserve"> point </w:t>
      </w:r>
      <w:r w:rsidR="00997C3B">
        <w:rPr>
          <w:rFonts w:ascii="Arial" w:hAnsi="Arial" w:cs="Arial"/>
          <w:sz w:val="22"/>
          <w:szCs w:val="22"/>
        </w:rPr>
        <w:t xml:space="preserve">lies </w:t>
      </w:r>
      <w:r w:rsidR="003A3528">
        <w:rPr>
          <w:rFonts w:ascii="Arial" w:hAnsi="Arial" w:cs="Arial"/>
          <w:sz w:val="22"/>
          <w:szCs w:val="22"/>
        </w:rPr>
        <w:t xml:space="preserve">on the graph of </w:t>
      </w:r>
      <w:r w:rsidR="003A3528">
        <w:rPr>
          <w:rFonts w:ascii="Arial" w:hAnsi="Arial" w:cs="Arial"/>
          <w:i/>
          <w:sz w:val="22"/>
          <w:szCs w:val="22"/>
        </w:rPr>
        <w:t>y</w:t>
      </w:r>
      <w:r w:rsidR="003A3528">
        <w:rPr>
          <w:rFonts w:ascii="Arial" w:hAnsi="Arial" w:cs="Arial"/>
          <w:sz w:val="22"/>
          <w:szCs w:val="22"/>
        </w:rPr>
        <w:t xml:space="preserve"> = </w:t>
      </w:r>
      <w:proofErr w:type="gramStart"/>
      <w:r w:rsidR="003A3528">
        <w:rPr>
          <w:rFonts w:ascii="Arial" w:hAnsi="Arial" w:cs="Arial"/>
          <w:sz w:val="22"/>
          <w:szCs w:val="22"/>
        </w:rPr>
        <w:t>2</w:t>
      </w:r>
      <w:r w:rsidR="003A3528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3A3528">
        <w:rPr>
          <w:rFonts w:ascii="Arial" w:hAnsi="Arial" w:cs="Arial"/>
          <w:sz w:val="22"/>
          <w:szCs w:val="22"/>
        </w:rPr>
        <w:t xml:space="preserve"> </w:t>
      </w:r>
      <w:r w:rsidR="00997C3B">
        <w:rPr>
          <w:rFonts w:ascii="Arial" w:hAnsi="Arial" w:cs="Arial"/>
          <w:sz w:val="22"/>
          <w:szCs w:val="22"/>
        </w:rPr>
        <w:t>(say, (3, 8)), then</w:t>
      </w:r>
      <w:r w:rsidR="003A3528">
        <w:rPr>
          <w:rFonts w:ascii="Arial" w:hAnsi="Arial" w:cs="Arial"/>
          <w:sz w:val="22"/>
          <w:szCs w:val="22"/>
        </w:rPr>
        <w:t xml:space="preserve"> a corresponding point</w:t>
      </w:r>
      <w:r w:rsidR="00F74DF1">
        <w:rPr>
          <w:rFonts w:ascii="Arial" w:hAnsi="Arial" w:cs="Arial"/>
          <w:sz w:val="22"/>
          <w:szCs w:val="22"/>
        </w:rPr>
        <w:t xml:space="preserve">, with </w:t>
      </w:r>
      <w:r w:rsidR="00F74DF1">
        <w:rPr>
          <w:rFonts w:ascii="Arial" w:hAnsi="Arial" w:cs="Arial"/>
          <w:i/>
          <w:sz w:val="22"/>
          <w:szCs w:val="22"/>
        </w:rPr>
        <w:t>x</w:t>
      </w:r>
      <w:r w:rsidR="00F74DF1">
        <w:rPr>
          <w:rFonts w:ascii="Arial" w:hAnsi="Arial" w:cs="Arial"/>
          <w:sz w:val="22"/>
          <w:szCs w:val="22"/>
        </w:rPr>
        <w:t xml:space="preserve"> and </w:t>
      </w:r>
      <w:r w:rsidR="00F74DF1">
        <w:rPr>
          <w:rFonts w:ascii="Arial" w:hAnsi="Arial" w:cs="Arial"/>
          <w:i/>
          <w:sz w:val="22"/>
          <w:szCs w:val="22"/>
        </w:rPr>
        <w:t>y</w:t>
      </w:r>
      <w:r w:rsidR="00F74DF1">
        <w:rPr>
          <w:rFonts w:ascii="Arial" w:hAnsi="Arial" w:cs="Arial"/>
          <w:sz w:val="22"/>
          <w:szCs w:val="22"/>
        </w:rPr>
        <w:t xml:space="preserve"> flipped,</w:t>
      </w:r>
      <w:r w:rsidR="003A3528">
        <w:rPr>
          <w:rFonts w:ascii="Arial" w:hAnsi="Arial" w:cs="Arial"/>
          <w:sz w:val="22"/>
          <w:szCs w:val="22"/>
        </w:rPr>
        <w:t xml:space="preserve"> </w:t>
      </w:r>
      <w:r w:rsidR="00997C3B">
        <w:rPr>
          <w:rFonts w:ascii="Arial" w:hAnsi="Arial" w:cs="Arial"/>
          <w:sz w:val="22"/>
          <w:szCs w:val="22"/>
        </w:rPr>
        <w:t xml:space="preserve">lies </w:t>
      </w:r>
      <w:r w:rsidR="003A3528">
        <w:rPr>
          <w:rFonts w:ascii="Arial" w:hAnsi="Arial" w:cs="Arial"/>
          <w:sz w:val="22"/>
          <w:szCs w:val="22"/>
        </w:rPr>
        <w:t xml:space="preserve">on </w:t>
      </w:r>
      <w:r w:rsidR="003A3528">
        <w:rPr>
          <w:rFonts w:ascii="Arial" w:hAnsi="Arial" w:cs="Arial"/>
          <w:i/>
          <w:sz w:val="22"/>
          <w:szCs w:val="22"/>
        </w:rPr>
        <w:t xml:space="preserve">y </w:t>
      </w:r>
      <w:r w:rsidR="003A3528">
        <w:rPr>
          <w:rFonts w:ascii="Arial" w:hAnsi="Arial" w:cs="Arial"/>
          <w:sz w:val="22"/>
          <w:szCs w:val="22"/>
        </w:rPr>
        <w:t>= log</w:t>
      </w:r>
      <w:r w:rsidR="003A3528" w:rsidRPr="00726B10">
        <w:rPr>
          <w:rFonts w:ascii="Arial" w:hAnsi="Arial" w:cs="Arial"/>
          <w:sz w:val="22"/>
          <w:szCs w:val="22"/>
          <w:vertAlign w:val="subscript"/>
        </w:rPr>
        <w:t>2</w:t>
      </w:r>
      <w:r w:rsidR="003A3528">
        <w:rPr>
          <w:rFonts w:ascii="Arial" w:hAnsi="Arial" w:cs="Arial"/>
          <w:sz w:val="22"/>
          <w:szCs w:val="22"/>
        </w:rPr>
        <w:t>(</w:t>
      </w:r>
      <w:r w:rsidR="003A3528">
        <w:rPr>
          <w:rFonts w:ascii="Arial" w:hAnsi="Arial" w:cs="Arial"/>
          <w:i/>
          <w:sz w:val="22"/>
          <w:szCs w:val="22"/>
        </w:rPr>
        <w:t>x</w:t>
      </w:r>
      <w:r w:rsidR="00F74DF1">
        <w:rPr>
          <w:rFonts w:ascii="Arial" w:hAnsi="Arial" w:cs="Arial"/>
          <w:sz w:val="22"/>
          <w:szCs w:val="22"/>
        </w:rPr>
        <w:t>)</w:t>
      </w:r>
      <w:r w:rsidR="00997C3B">
        <w:rPr>
          <w:rFonts w:ascii="Arial" w:hAnsi="Arial" w:cs="Arial"/>
          <w:sz w:val="22"/>
          <w:szCs w:val="22"/>
        </w:rPr>
        <w:t xml:space="preserve"> (say, (8, 3))</w:t>
      </w:r>
      <w:r w:rsidR="003A3528">
        <w:rPr>
          <w:rFonts w:ascii="Arial" w:hAnsi="Arial" w:cs="Arial"/>
          <w:sz w:val="22"/>
          <w:szCs w:val="22"/>
        </w:rPr>
        <w:t>.</w:t>
      </w:r>
      <w:r w:rsidR="00321BF3">
        <w:rPr>
          <w:rFonts w:ascii="Arial" w:hAnsi="Arial" w:cs="Arial"/>
          <w:sz w:val="22"/>
          <w:szCs w:val="22"/>
        </w:rPr>
        <w:t xml:space="preserve"> </w:t>
      </w:r>
      <w:r w:rsidR="00321BF3" w:rsidRPr="00A106E6">
        <w:rPr>
          <w:rFonts w:ascii="Arial" w:hAnsi="Arial" w:cs="Arial"/>
          <w:sz w:val="22"/>
          <w:szCs w:val="22"/>
        </w:rPr>
        <w:t xml:space="preserve">In the </w:t>
      </w:r>
      <w:r w:rsidR="00321BF3" w:rsidRPr="00A106E6">
        <w:rPr>
          <w:rFonts w:ascii="Arial" w:hAnsi="Arial" w:cs="Arial"/>
          <w:i/>
          <w:sz w:val="22"/>
          <w:szCs w:val="22"/>
        </w:rPr>
        <w:t xml:space="preserve">Logarithmic Functions </w:t>
      </w:r>
      <w:r w:rsidR="00271043">
        <w:rPr>
          <w:rFonts w:ascii="Arial" w:hAnsi="Arial" w:cs="Arial"/>
          <w:sz w:val="22"/>
          <w:szCs w:val="22"/>
        </w:rPr>
        <w:t>Gizmo</w:t>
      </w:r>
      <w:r w:rsidR="00321BF3" w:rsidRPr="00A106E6">
        <w:rPr>
          <w:rFonts w:ascii="Arial" w:hAnsi="Arial" w:cs="Arial"/>
          <w:sz w:val="22"/>
          <w:szCs w:val="22"/>
        </w:rPr>
        <w:t xml:space="preserve">, you can explore </w:t>
      </w:r>
      <w:r w:rsidR="00997C3B">
        <w:rPr>
          <w:rFonts w:ascii="Arial" w:hAnsi="Arial" w:cs="Arial"/>
          <w:sz w:val="22"/>
          <w:szCs w:val="22"/>
        </w:rPr>
        <w:t xml:space="preserve">related </w:t>
      </w:r>
      <w:r w:rsidR="00321BF3">
        <w:rPr>
          <w:rFonts w:ascii="Arial" w:hAnsi="Arial" w:cs="Arial"/>
          <w:sz w:val="22"/>
          <w:szCs w:val="22"/>
        </w:rPr>
        <w:t xml:space="preserve">logarithmic </w:t>
      </w:r>
      <w:r w:rsidR="00997C3B">
        <w:rPr>
          <w:rFonts w:ascii="Arial" w:hAnsi="Arial" w:cs="Arial"/>
          <w:sz w:val="22"/>
          <w:szCs w:val="22"/>
        </w:rPr>
        <w:t xml:space="preserve">and exponential </w:t>
      </w:r>
      <w:r w:rsidR="00321BF3">
        <w:rPr>
          <w:rFonts w:ascii="Arial" w:hAnsi="Arial" w:cs="Arial"/>
          <w:sz w:val="22"/>
          <w:szCs w:val="22"/>
        </w:rPr>
        <w:t>functions</w:t>
      </w:r>
      <w:r w:rsidR="00321BF3" w:rsidRPr="00A106E6">
        <w:rPr>
          <w:rFonts w:ascii="Arial" w:hAnsi="Arial" w:cs="Arial"/>
          <w:sz w:val="22"/>
          <w:szCs w:val="22"/>
        </w:rPr>
        <w:t>.</w:t>
      </w:r>
    </w:p>
    <w:p w:rsidR="00594291" w:rsidRDefault="00594291" w:rsidP="003A3528">
      <w:pPr>
        <w:ind w:right="2700"/>
        <w:contextualSpacing/>
        <w:rPr>
          <w:rFonts w:ascii="Arial" w:hAnsi="Arial" w:cs="Arial"/>
          <w:sz w:val="22"/>
          <w:szCs w:val="22"/>
        </w:rPr>
      </w:pPr>
    </w:p>
    <w:p w:rsidR="00837CB2" w:rsidRDefault="00837CB2" w:rsidP="003A3528">
      <w:pPr>
        <w:ind w:right="270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>
        <w:rPr>
          <w:rFonts w:ascii="Arial" w:hAnsi="Arial" w:cs="Arial"/>
          <w:b/>
          <w:sz w:val="22"/>
          <w:szCs w:val="22"/>
        </w:rPr>
        <w:t>CONTROLS</w:t>
      </w:r>
      <w:r>
        <w:rPr>
          <w:rFonts w:ascii="Arial" w:hAnsi="Arial" w:cs="Arial"/>
          <w:sz w:val="22"/>
          <w:szCs w:val="22"/>
        </w:rPr>
        <w:t xml:space="preserve"> tab, set </w:t>
      </w:r>
      <w:r>
        <w:rPr>
          <w:rFonts w:ascii="Arial" w:hAnsi="Arial" w:cs="Arial"/>
          <w:b/>
          <w:i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to </w:t>
      </w:r>
      <w:proofErr w:type="gramStart"/>
      <w:r>
        <w:rPr>
          <w:rFonts w:ascii="Arial" w:hAnsi="Arial" w:cs="Arial"/>
          <w:sz w:val="22"/>
          <w:szCs w:val="22"/>
        </w:rPr>
        <w:t>2</w:t>
      </w:r>
      <w:proofErr w:type="gramEnd"/>
      <w:r>
        <w:rPr>
          <w:rFonts w:ascii="Arial" w:hAnsi="Arial" w:cs="Arial"/>
          <w:sz w:val="22"/>
          <w:szCs w:val="22"/>
        </w:rPr>
        <w:t xml:space="preserve"> to graph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log</w:t>
      </w:r>
      <w:r w:rsidRPr="00EC46D4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). </w:t>
      </w:r>
      <w:r w:rsidRPr="00503967">
        <w:rPr>
          <w:rFonts w:ascii="Arial" w:hAnsi="Arial" w:cs="Arial"/>
          <w:sz w:val="22"/>
          <w:szCs w:val="22"/>
        </w:rPr>
        <w:t>(</w:t>
      </w:r>
      <w:proofErr w:type="gramStart"/>
      <w:r w:rsidR="00503967" w:rsidRPr="00503967">
        <w:rPr>
          <w:rFonts w:ascii="Arial" w:hAnsi="Arial" w:cs="Arial"/>
          <w:sz w:val="22"/>
          <w:szCs w:val="22"/>
        </w:rPr>
        <w:t>To quickly set</w:t>
      </w:r>
      <w:proofErr w:type="gramEnd"/>
      <w:r w:rsidR="00503967" w:rsidRPr="00503967">
        <w:rPr>
          <w:rFonts w:ascii="Arial" w:hAnsi="Arial" w:cs="Arial"/>
          <w:sz w:val="22"/>
          <w:szCs w:val="22"/>
        </w:rPr>
        <w:t xml:space="preserve"> the value of a slider, type the number into the text box to the right of the slider and press </w:t>
      </w:r>
      <w:r w:rsidR="00503967" w:rsidRPr="00503967">
        <w:rPr>
          <w:rFonts w:ascii="Arial" w:hAnsi="Arial" w:cs="Arial"/>
          <w:b/>
          <w:sz w:val="22"/>
          <w:szCs w:val="22"/>
        </w:rPr>
        <w:t>Enter</w:t>
      </w:r>
      <w:r w:rsidR="00503967" w:rsidRPr="00503967">
        <w:rPr>
          <w:rFonts w:ascii="Arial" w:hAnsi="Arial" w:cs="Arial"/>
          <w:sz w:val="22"/>
          <w:szCs w:val="22"/>
        </w:rPr>
        <w:t>.)</w:t>
      </w:r>
    </w:p>
    <w:p w:rsidR="00837CB2" w:rsidRPr="00A106E6" w:rsidRDefault="00837CB2" w:rsidP="00837CB2">
      <w:pPr>
        <w:ind w:right="2880"/>
        <w:contextualSpacing/>
        <w:rPr>
          <w:rFonts w:ascii="Arial" w:hAnsi="Arial" w:cs="Arial"/>
          <w:sz w:val="22"/>
          <w:szCs w:val="22"/>
        </w:rPr>
      </w:pPr>
    </w:p>
    <w:p w:rsidR="00D961A2" w:rsidRPr="00A106E6" w:rsidRDefault="00DB291A" w:rsidP="00837CB2">
      <w:pPr>
        <w:numPr>
          <w:ilvl w:val="0"/>
          <w:numId w:val="4"/>
        </w:num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Use the slider to v</w:t>
      </w:r>
      <w:r w:rsidR="00837CB2">
        <w:rPr>
          <w:rFonts w:ascii="Arial" w:hAnsi="Arial" w:cs="Arial"/>
          <w:sz w:val="22"/>
          <w:szCs w:val="22"/>
        </w:rPr>
        <w:t>ary</w:t>
      </w:r>
      <w:r>
        <w:rPr>
          <w:rFonts w:ascii="Arial" w:hAnsi="Arial" w:cs="Arial"/>
          <w:sz w:val="22"/>
          <w:szCs w:val="22"/>
        </w:rPr>
        <w:t xml:space="preserve"> the value of</w:t>
      </w:r>
      <w:r w:rsidR="00837CB2" w:rsidRPr="00A106E6">
        <w:rPr>
          <w:rFonts w:ascii="Arial" w:hAnsi="Arial" w:cs="Arial"/>
          <w:sz w:val="22"/>
          <w:szCs w:val="22"/>
        </w:rPr>
        <w:t xml:space="preserve"> </w:t>
      </w:r>
      <w:r w:rsidR="00837CB2">
        <w:rPr>
          <w:rFonts w:ascii="Arial" w:hAnsi="Arial" w:cs="Arial"/>
          <w:b/>
          <w:i/>
          <w:sz w:val="22"/>
          <w:szCs w:val="22"/>
        </w:rPr>
        <w:t>b</w:t>
      </w:r>
      <w:r w:rsidR="00837CB2" w:rsidRPr="00A106E6">
        <w:rPr>
          <w:rFonts w:ascii="Arial" w:hAnsi="Arial" w:cs="Arial"/>
          <w:sz w:val="22"/>
          <w:szCs w:val="22"/>
        </w:rPr>
        <w:t xml:space="preserve">. </w:t>
      </w:r>
      <w:r w:rsidR="00837CB2">
        <w:rPr>
          <w:rFonts w:ascii="Arial" w:hAnsi="Arial" w:cs="Arial"/>
          <w:sz w:val="22"/>
          <w:szCs w:val="22"/>
        </w:rPr>
        <w:t>How does this affect the graph?</w:t>
      </w:r>
      <w:r w:rsidR="00D961A2" w:rsidRPr="00A106E6">
        <w:rPr>
          <w:rFonts w:ascii="Arial" w:hAnsi="Arial" w:cs="Arial"/>
          <w:sz w:val="22"/>
          <w:szCs w:val="22"/>
        </w:rPr>
        <w:t xml:space="preserve"> </w:t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</w:p>
    <w:p w:rsidR="00D961A2" w:rsidRPr="00A106E6" w:rsidRDefault="00D961A2" w:rsidP="00D961A2">
      <w:pPr>
        <w:ind w:left="720" w:hanging="720"/>
        <w:rPr>
          <w:rFonts w:ascii="Arial" w:hAnsi="Arial" w:cs="Arial"/>
          <w:sz w:val="22"/>
          <w:szCs w:val="22"/>
          <w:u w:val="single"/>
        </w:rPr>
      </w:pPr>
    </w:p>
    <w:p w:rsidR="00D961A2" w:rsidRDefault="00D961A2" w:rsidP="00D961A2">
      <w:pPr>
        <w:ind w:left="360"/>
        <w:rPr>
          <w:rFonts w:ascii="Arial" w:hAnsi="Arial" w:cs="Arial"/>
          <w:sz w:val="22"/>
          <w:szCs w:val="22"/>
          <w:u w:val="single"/>
        </w:rPr>
      </w:pP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</w:p>
    <w:p w:rsidR="0039518A" w:rsidRDefault="0039518A" w:rsidP="00D961A2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7E362C" w:rsidRDefault="007E362C" w:rsidP="00D961A2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837CB2" w:rsidRDefault="00855A9F" w:rsidP="00837CB2">
      <w:pPr>
        <w:numPr>
          <w:ilvl w:val="0"/>
          <w:numId w:val="4"/>
        </w:num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Vary </w:t>
      </w:r>
      <w:r w:rsidR="00837CB2">
        <w:rPr>
          <w:rFonts w:ascii="Arial" w:hAnsi="Arial" w:cs="Arial"/>
          <w:b/>
          <w:i/>
          <w:sz w:val="22"/>
          <w:szCs w:val="22"/>
        </w:rPr>
        <w:t>b</w:t>
      </w:r>
      <w:r w:rsidRPr="00837CB2">
        <w:rPr>
          <w:rFonts w:ascii="Arial" w:hAnsi="Arial" w:cs="Arial"/>
          <w:sz w:val="22"/>
          <w:szCs w:val="22"/>
        </w:rPr>
        <w:t xml:space="preserve"> </w:t>
      </w:r>
      <w:r w:rsidR="00837CB2">
        <w:rPr>
          <w:rFonts w:ascii="Arial" w:hAnsi="Arial" w:cs="Arial"/>
          <w:sz w:val="22"/>
          <w:szCs w:val="22"/>
        </w:rPr>
        <w:t>again</w:t>
      </w:r>
      <w:r>
        <w:rPr>
          <w:rFonts w:ascii="Arial" w:hAnsi="Arial" w:cs="Arial"/>
          <w:sz w:val="22"/>
          <w:szCs w:val="22"/>
        </w:rPr>
        <w:t xml:space="preserve">. What </w:t>
      </w:r>
      <w:r w:rsidR="00837CB2">
        <w:rPr>
          <w:rFonts w:ascii="Arial" w:hAnsi="Arial" w:cs="Arial"/>
          <w:sz w:val="22"/>
          <w:szCs w:val="22"/>
        </w:rPr>
        <w:t>happens to</w:t>
      </w:r>
      <w:r>
        <w:rPr>
          <w:rFonts w:ascii="Arial" w:hAnsi="Arial" w:cs="Arial"/>
          <w:sz w:val="22"/>
          <w:szCs w:val="22"/>
        </w:rPr>
        <w:t xml:space="preserve"> the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-intercept?</w:t>
      </w:r>
      <w:r w:rsidR="00837CB2">
        <w:rPr>
          <w:rFonts w:ascii="Arial" w:hAnsi="Arial" w:cs="Arial"/>
          <w:sz w:val="22"/>
          <w:szCs w:val="22"/>
        </w:rPr>
        <w:t xml:space="preserve"> </w:t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  <w:r w:rsidR="00837CB2">
        <w:rPr>
          <w:rFonts w:ascii="Arial" w:hAnsi="Arial" w:cs="Arial"/>
          <w:sz w:val="22"/>
          <w:szCs w:val="22"/>
          <w:u w:val="single"/>
        </w:rPr>
        <w:tab/>
      </w:r>
    </w:p>
    <w:p w:rsidR="00837CB2" w:rsidRPr="00837CB2" w:rsidRDefault="00837CB2" w:rsidP="00837CB2">
      <w:pPr>
        <w:ind w:left="360"/>
        <w:rPr>
          <w:rStyle w:val="CommentReference"/>
          <w:rFonts w:ascii="Arial" w:hAnsi="Arial" w:cs="Arial"/>
          <w:sz w:val="2"/>
          <w:szCs w:val="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br w:type="page"/>
      </w:r>
    </w:p>
    <w:p w:rsidR="00480AC6" w:rsidRPr="00A106E6" w:rsidRDefault="00480AC6" w:rsidP="00334F10">
      <w:pPr>
        <w:ind w:left="360"/>
        <w:contextualSpacing/>
        <w:rPr>
          <w:rFonts w:ascii="Arial" w:hAnsi="Arial" w:cs="Arial"/>
          <w:sz w:val="2"/>
          <w:szCs w:val="2"/>
          <w:u w:val="single"/>
        </w:rPr>
      </w:pPr>
    </w:p>
    <w:tbl>
      <w:tblPr>
        <w:tblW w:w="93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3"/>
        <w:gridCol w:w="5769"/>
        <w:gridCol w:w="1442"/>
      </w:tblGrid>
      <w:tr w:rsidR="005F3B22" w:rsidRPr="00A106E6" w:rsidTr="00271043">
        <w:trPr>
          <w:trHeight w:val="1094"/>
        </w:trPr>
        <w:tc>
          <w:tcPr>
            <w:tcW w:w="2163" w:type="dxa"/>
            <w:vAlign w:val="center"/>
          </w:tcPr>
          <w:p w:rsidR="000C1F60" w:rsidRPr="00A106E6" w:rsidRDefault="001D6E63" w:rsidP="00334F10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br w:type="page"/>
            </w:r>
            <w:r w:rsidR="000C1F60" w:rsidRPr="00A106E6">
              <w:rPr>
                <w:rFonts w:ascii="Arial" w:hAnsi="Arial" w:cs="Arial"/>
                <w:b/>
                <w:sz w:val="22"/>
                <w:szCs w:val="22"/>
              </w:rPr>
              <w:t xml:space="preserve">Activity A: </w:t>
            </w:r>
          </w:p>
          <w:p w:rsidR="000C1F60" w:rsidRPr="00A106E6" w:rsidRDefault="000C1F60" w:rsidP="00334F10">
            <w:pPr>
              <w:contextualSpacing/>
              <w:rPr>
                <w:rFonts w:ascii="Arial" w:hAnsi="Arial" w:cs="Arial"/>
                <w:b/>
                <w:sz w:val="12"/>
                <w:szCs w:val="12"/>
              </w:rPr>
            </w:pPr>
          </w:p>
          <w:p w:rsidR="005F3B22" w:rsidRPr="00A106E6" w:rsidRDefault="0050742E" w:rsidP="00AD5380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Logarithmic function basics</w:t>
            </w:r>
          </w:p>
        </w:tc>
        <w:tc>
          <w:tcPr>
            <w:tcW w:w="5769" w:type="dxa"/>
            <w:vAlign w:val="center"/>
          </w:tcPr>
          <w:p w:rsidR="005F3B22" w:rsidRPr="00A106E6" w:rsidRDefault="005F3B22" w:rsidP="00334F10">
            <w:pPr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E9413E" w:rsidRPr="00ED594C" w:rsidRDefault="006068A2" w:rsidP="00ED594C">
            <w:pPr>
              <w:numPr>
                <w:ilvl w:val="0"/>
                <w:numId w:val="1"/>
              </w:numPr>
              <w:spacing w:before="120"/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elect</w:t>
            </w:r>
            <w:r w:rsidR="00E9413E" w:rsidRPr="00A106E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9413E" w:rsidRPr="00A106E6">
              <w:rPr>
                <w:rFonts w:ascii="Arial" w:hAnsi="Arial" w:cs="Arial"/>
                <w:b/>
                <w:sz w:val="22"/>
                <w:szCs w:val="22"/>
              </w:rPr>
              <w:t>Show associated exponential</w:t>
            </w:r>
            <w:r w:rsidR="00E9413E" w:rsidRPr="000826B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71F9B">
              <w:rPr>
                <w:rFonts w:ascii="Arial" w:hAnsi="Arial" w:cs="Arial"/>
                <w:sz w:val="22"/>
                <w:szCs w:val="22"/>
              </w:rPr>
              <w:t xml:space="preserve">and </w:t>
            </w:r>
            <w:r w:rsidR="00371F9B">
              <w:rPr>
                <w:rFonts w:ascii="Arial" w:hAnsi="Arial" w:cs="Arial"/>
                <w:b/>
                <w:sz w:val="22"/>
                <w:szCs w:val="22"/>
              </w:rPr>
              <w:t>Show probe</w:t>
            </w:r>
            <w:r w:rsidR="00E9413E" w:rsidRPr="00A106E6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42" w:type="dxa"/>
            <w:vAlign w:val="center"/>
          </w:tcPr>
          <w:p w:rsidR="005F3B22" w:rsidRPr="00A106E6" w:rsidRDefault="002D209D" w:rsidP="000826BF">
            <w:pPr>
              <w:ind w:left="-108" w:right="-108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2848" behindDoc="1" locked="0" layoutInCell="1" allowOverlap="1" wp14:anchorId="19F4BECE" wp14:editId="5D48A067">
                  <wp:simplePos x="0" y="0"/>
                  <wp:positionH relativeFrom="column">
                    <wp:posOffset>-55728</wp:posOffset>
                  </wp:positionH>
                  <wp:positionV relativeFrom="paragraph">
                    <wp:posOffset>6341</wp:posOffset>
                  </wp:positionV>
                  <wp:extent cx="901065" cy="668655"/>
                  <wp:effectExtent l="0" t="0" r="0" b="0"/>
                  <wp:wrapNone/>
                  <wp:docPr id="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668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E51E85" w:rsidRPr="00A106E6" w:rsidRDefault="00E51E85" w:rsidP="00E51E85">
      <w:pPr>
        <w:contextualSpacing/>
        <w:rPr>
          <w:rFonts w:ascii="Arial" w:hAnsi="Arial" w:cs="Arial"/>
          <w:sz w:val="22"/>
          <w:szCs w:val="22"/>
        </w:rPr>
      </w:pPr>
    </w:p>
    <w:p w:rsidR="00E51E85" w:rsidRPr="00A106E6" w:rsidRDefault="00E51E85" w:rsidP="002932CA">
      <w:pPr>
        <w:numPr>
          <w:ilvl w:val="0"/>
          <w:numId w:val="5"/>
        </w:numPr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sz w:val="22"/>
          <w:szCs w:val="22"/>
        </w:rPr>
        <w:t>Because logarithmic functions are inverses of exponential functions, it helps to start by reviewing exponential</w:t>
      </w:r>
      <w:r w:rsidR="00A1036C">
        <w:rPr>
          <w:rFonts w:ascii="Arial" w:hAnsi="Arial" w:cs="Arial"/>
          <w:sz w:val="22"/>
          <w:szCs w:val="22"/>
        </w:rPr>
        <w:t xml:space="preserve"> function</w:t>
      </w:r>
      <w:r w:rsidRPr="00A106E6">
        <w:rPr>
          <w:rFonts w:ascii="Arial" w:hAnsi="Arial" w:cs="Arial"/>
          <w:sz w:val="22"/>
          <w:szCs w:val="22"/>
        </w:rPr>
        <w:t xml:space="preserve">s. Consider the function </w:t>
      </w:r>
      <w:r w:rsidRPr="00A106E6">
        <w:rPr>
          <w:rFonts w:ascii="Arial" w:hAnsi="Arial" w:cs="Arial"/>
          <w:i/>
          <w:sz w:val="22"/>
          <w:szCs w:val="22"/>
        </w:rPr>
        <w:t xml:space="preserve">y </w:t>
      </w:r>
      <w:r w:rsidRPr="00A106E6">
        <w:rPr>
          <w:rFonts w:ascii="Arial" w:hAnsi="Arial" w:cs="Arial"/>
          <w:sz w:val="22"/>
          <w:szCs w:val="22"/>
        </w:rPr>
        <w:t>=</w:t>
      </w:r>
      <w:r w:rsidR="00E9413E" w:rsidRPr="00A106E6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A106E6">
        <w:rPr>
          <w:rFonts w:ascii="Arial" w:hAnsi="Arial" w:cs="Arial"/>
          <w:sz w:val="22"/>
          <w:szCs w:val="22"/>
        </w:rPr>
        <w:t>2</w:t>
      </w:r>
      <w:r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Pr="00A106E6">
        <w:rPr>
          <w:rFonts w:ascii="Arial" w:hAnsi="Arial" w:cs="Arial"/>
          <w:sz w:val="22"/>
          <w:szCs w:val="22"/>
        </w:rPr>
        <w:t>.</w:t>
      </w:r>
    </w:p>
    <w:p w:rsidR="00AD5380" w:rsidRPr="00A106E6" w:rsidRDefault="00AD5380" w:rsidP="00AD538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2E3B70" w:rsidRDefault="00624A94" w:rsidP="002E3B70">
      <w:pPr>
        <w:numPr>
          <w:ilvl w:val="0"/>
          <w:numId w:val="6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table </w:t>
      </w:r>
      <w:r w:rsidR="00E51E85" w:rsidRPr="00A106E6">
        <w:rPr>
          <w:rFonts w:ascii="Arial" w:hAnsi="Arial" w:cs="Arial"/>
          <w:sz w:val="22"/>
          <w:szCs w:val="22"/>
        </w:rPr>
        <w:t xml:space="preserve">for the function </w:t>
      </w:r>
      <w:r w:rsidR="00E51E85" w:rsidRPr="00A106E6">
        <w:rPr>
          <w:rFonts w:ascii="Arial" w:hAnsi="Arial" w:cs="Arial"/>
          <w:i/>
          <w:sz w:val="22"/>
          <w:szCs w:val="22"/>
        </w:rPr>
        <w:t xml:space="preserve">y </w:t>
      </w:r>
      <w:r w:rsidR="00E51E85" w:rsidRPr="00A106E6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E51E85" w:rsidRPr="00A106E6">
        <w:rPr>
          <w:rFonts w:ascii="Arial" w:hAnsi="Arial" w:cs="Arial"/>
          <w:sz w:val="22"/>
          <w:szCs w:val="22"/>
        </w:rPr>
        <w:t>2</w:t>
      </w:r>
      <w:r w:rsidR="00E51E85"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82142D">
        <w:rPr>
          <w:rFonts w:ascii="Arial" w:hAnsi="Arial" w:cs="Arial"/>
          <w:sz w:val="22"/>
          <w:szCs w:val="22"/>
        </w:rPr>
        <w:t xml:space="preserve">, and </w:t>
      </w:r>
      <w:r w:rsidR="00A1036C">
        <w:rPr>
          <w:rFonts w:ascii="Arial" w:hAnsi="Arial" w:cs="Arial"/>
          <w:sz w:val="22"/>
          <w:szCs w:val="22"/>
        </w:rPr>
        <w:t>p</w:t>
      </w:r>
      <w:r w:rsidR="00E51E85" w:rsidRPr="00A106E6">
        <w:rPr>
          <w:rFonts w:ascii="Arial" w:hAnsi="Arial" w:cs="Arial"/>
          <w:sz w:val="22"/>
          <w:szCs w:val="22"/>
        </w:rPr>
        <w:t>lot the points on the grid.</w:t>
      </w:r>
    </w:p>
    <w:p w:rsidR="002E3B70" w:rsidRDefault="002E3B70" w:rsidP="002E3B70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C73F8E" w:rsidRPr="002E3B70" w:rsidRDefault="0082142D" w:rsidP="002E3B70">
      <w:pPr>
        <w:numPr>
          <w:ilvl w:val="0"/>
          <w:numId w:val="6"/>
        </w:numPr>
        <w:contextualSpacing/>
        <w:rPr>
          <w:rFonts w:ascii="Arial" w:hAnsi="Arial" w:cs="Arial"/>
          <w:sz w:val="22"/>
          <w:szCs w:val="22"/>
        </w:rPr>
      </w:pPr>
      <w:r w:rsidRPr="002E3B70">
        <w:rPr>
          <w:rFonts w:ascii="Arial" w:hAnsi="Arial" w:cs="Arial"/>
          <w:sz w:val="22"/>
          <w:szCs w:val="22"/>
        </w:rPr>
        <w:t>Next</w:t>
      </w:r>
      <w:r w:rsidR="00E51E85" w:rsidRPr="002E3B70">
        <w:rPr>
          <w:rFonts w:ascii="Arial" w:hAnsi="Arial" w:cs="Arial"/>
          <w:sz w:val="22"/>
          <w:szCs w:val="22"/>
        </w:rPr>
        <w:t xml:space="preserve">, complete the table of values for the inverse function, </w:t>
      </w:r>
      <w:r w:rsidR="00E51E85" w:rsidRPr="002E3B70">
        <w:rPr>
          <w:rFonts w:ascii="Arial" w:hAnsi="Arial" w:cs="Arial"/>
          <w:i/>
          <w:sz w:val="22"/>
          <w:szCs w:val="22"/>
        </w:rPr>
        <w:t xml:space="preserve">y </w:t>
      </w:r>
      <w:r w:rsidR="00E51E85" w:rsidRPr="002E3B70">
        <w:rPr>
          <w:rFonts w:ascii="Arial" w:hAnsi="Arial" w:cs="Arial"/>
          <w:sz w:val="22"/>
          <w:szCs w:val="22"/>
        </w:rPr>
        <w:t>= log</w:t>
      </w:r>
      <w:r w:rsidR="00E51E85" w:rsidRPr="002E3B70">
        <w:rPr>
          <w:rFonts w:ascii="Arial" w:hAnsi="Arial" w:cs="Arial"/>
          <w:sz w:val="22"/>
          <w:szCs w:val="22"/>
          <w:vertAlign w:val="subscript"/>
        </w:rPr>
        <w:t>2</w:t>
      </w:r>
      <w:r w:rsidR="00E51E85" w:rsidRPr="002E3B70">
        <w:rPr>
          <w:rFonts w:ascii="Arial" w:hAnsi="Arial" w:cs="Arial"/>
          <w:sz w:val="22"/>
          <w:szCs w:val="22"/>
        </w:rPr>
        <w:t>(</w:t>
      </w:r>
      <w:r w:rsidR="00E51E85" w:rsidRPr="002E3B70">
        <w:rPr>
          <w:rFonts w:ascii="Arial" w:hAnsi="Arial" w:cs="Arial"/>
          <w:i/>
          <w:sz w:val="22"/>
          <w:szCs w:val="22"/>
        </w:rPr>
        <w:t>x</w:t>
      </w:r>
      <w:r w:rsidR="00E51E85" w:rsidRPr="002E3B70">
        <w:rPr>
          <w:rFonts w:ascii="Arial" w:hAnsi="Arial" w:cs="Arial"/>
          <w:sz w:val="22"/>
          <w:szCs w:val="22"/>
        </w:rPr>
        <w:t xml:space="preserve">), by switching the </w:t>
      </w:r>
      <w:r w:rsidR="00E51E85" w:rsidRPr="002E3B70">
        <w:rPr>
          <w:rFonts w:ascii="Arial" w:hAnsi="Arial" w:cs="Arial"/>
          <w:i/>
          <w:sz w:val="22"/>
          <w:szCs w:val="22"/>
        </w:rPr>
        <w:t>x</w:t>
      </w:r>
      <w:r w:rsidR="00E51E85" w:rsidRPr="002E3B70">
        <w:rPr>
          <w:rFonts w:ascii="Arial" w:hAnsi="Arial" w:cs="Arial"/>
          <w:sz w:val="22"/>
          <w:szCs w:val="22"/>
        </w:rPr>
        <w:t xml:space="preserve">- and </w:t>
      </w:r>
      <w:r w:rsidR="00E51E85" w:rsidRPr="002E3B70">
        <w:rPr>
          <w:rFonts w:ascii="Arial" w:hAnsi="Arial" w:cs="Arial"/>
          <w:i/>
          <w:sz w:val="22"/>
          <w:szCs w:val="22"/>
        </w:rPr>
        <w:t>y</w:t>
      </w:r>
      <w:r w:rsidR="00E51E85" w:rsidRPr="002E3B70">
        <w:rPr>
          <w:rFonts w:ascii="Arial" w:hAnsi="Arial" w:cs="Arial"/>
          <w:sz w:val="22"/>
          <w:szCs w:val="22"/>
        </w:rPr>
        <w:t xml:space="preserve">-values. The first </w:t>
      </w:r>
      <w:r w:rsidR="00A1036C" w:rsidRPr="002E3B70">
        <w:rPr>
          <w:rFonts w:ascii="Arial" w:hAnsi="Arial" w:cs="Arial"/>
          <w:sz w:val="22"/>
          <w:szCs w:val="22"/>
        </w:rPr>
        <w:t>row</w:t>
      </w:r>
      <w:r w:rsidR="00E51E85" w:rsidRPr="002E3B70">
        <w:rPr>
          <w:rFonts w:ascii="Arial" w:hAnsi="Arial" w:cs="Arial"/>
          <w:sz w:val="22"/>
          <w:szCs w:val="22"/>
        </w:rPr>
        <w:t xml:space="preserve"> </w:t>
      </w:r>
      <w:proofErr w:type="gramStart"/>
      <w:r w:rsidR="00E51E85" w:rsidRPr="002E3B70">
        <w:rPr>
          <w:rFonts w:ascii="Arial" w:hAnsi="Arial" w:cs="Arial"/>
          <w:sz w:val="22"/>
          <w:szCs w:val="22"/>
        </w:rPr>
        <w:t xml:space="preserve">is </w:t>
      </w:r>
      <w:r w:rsidR="00A1036C" w:rsidRPr="002E3B70">
        <w:rPr>
          <w:rFonts w:ascii="Arial" w:hAnsi="Arial" w:cs="Arial"/>
          <w:sz w:val="22"/>
          <w:szCs w:val="22"/>
        </w:rPr>
        <w:t>done</w:t>
      </w:r>
      <w:proofErr w:type="gramEnd"/>
      <w:r w:rsidR="00E51E85" w:rsidRPr="002E3B70">
        <w:rPr>
          <w:rFonts w:ascii="Arial" w:hAnsi="Arial" w:cs="Arial"/>
          <w:sz w:val="22"/>
          <w:szCs w:val="22"/>
        </w:rPr>
        <w:t xml:space="preserve"> for you.</w:t>
      </w:r>
      <w:r w:rsidR="00A1036C" w:rsidRPr="002E3B70">
        <w:rPr>
          <w:rFonts w:ascii="Arial" w:hAnsi="Arial" w:cs="Arial"/>
          <w:sz w:val="22"/>
          <w:szCs w:val="22"/>
        </w:rPr>
        <w:t xml:space="preserve"> Then p</w:t>
      </w:r>
      <w:r w:rsidR="00C73F8E" w:rsidRPr="002E3B70">
        <w:rPr>
          <w:rFonts w:ascii="Arial" w:hAnsi="Arial" w:cs="Arial"/>
          <w:sz w:val="22"/>
          <w:szCs w:val="22"/>
        </w:rPr>
        <w:t>lot the point</w:t>
      </w:r>
      <w:r w:rsidR="00003B73" w:rsidRPr="002E3B70">
        <w:rPr>
          <w:rFonts w:ascii="Arial" w:hAnsi="Arial" w:cs="Arial"/>
          <w:sz w:val="22"/>
          <w:szCs w:val="22"/>
        </w:rPr>
        <w:t>s</w:t>
      </w:r>
      <w:r w:rsidR="00C73F8E" w:rsidRPr="002E3B70">
        <w:rPr>
          <w:rFonts w:ascii="Arial" w:hAnsi="Arial" w:cs="Arial"/>
          <w:sz w:val="22"/>
          <w:szCs w:val="22"/>
        </w:rPr>
        <w:t xml:space="preserve"> on the grid.</w:t>
      </w:r>
    </w:p>
    <w:p w:rsidR="00C73F8E" w:rsidRDefault="002D209D" w:rsidP="00C73F8E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11430</wp:posOffset>
                </wp:positionV>
                <wp:extent cx="1428750" cy="2269490"/>
                <wp:effectExtent l="0" t="1905" r="0" b="0"/>
                <wp:wrapNone/>
                <wp:docPr id="27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0" cy="2269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835" w:type="dxa"/>
                              <w:jc w:val="center"/>
                              <w:tblInd w:w="4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19"/>
                              <w:gridCol w:w="916"/>
                            </w:tblGrid>
                            <w:tr w:rsidR="00476140" w:rsidRPr="00A4277A" w:rsidTr="00503967">
                              <w:trPr>
                                <w:trHeight w:val="260"/>
                                <w:jc w:val="center"/>
                              </w:trPr>
                              <w:tc>
                                <w:tcPr>
                                  <w:tcW w:w="1835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:rsidR="00476140" w:rsidRPr="00A1036C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= log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260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1036C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1036C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C73F8E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C73F8E">
                                    <w:rPr>
                                      <w:rFonts w:ascii="Arial" w:hAnsi="Arial" w:cs="Arial"/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0" w:dyaOrig="580">
                                      <v:shape id="_x0000_i1029" type="#_x0000_t75" style="width:11.8pt;height:29pt" o:ole="">
                                        <v:imagedata r:id="rId17" o:title=""/>
                                      </v:shape>
                                      <o:OLEObject Type="Embed" ProgID="Equation.DSMT4" ShapeID="_x0000_i1029" DrawAspect="Content" ObjectID="_1631341080" r:id="rId1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C73F8E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C73F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–2</w: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C73F8E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503967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pStyle w:val="DarkList-Accent5"/>
                                    <w:ind w:left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76140" w:rsidRDefault="00476140" w:rsidP="00C73F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2" o:spid="_x0000_s1026" type="#_x0000_t202" style="position:absolute;left:0;text-align:left;margin-left:364.5pt;margin-top:.9pt;width:112.5pt;height:178.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7Y0twIAALw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" filled="f" stroked="f">
                <v:textbox>
                  <w:txbxContent>
                    <w:tbl>
                      <w:tblPr>
                        <w:tblW w:w="1835" w:type="dxa"/>
                        <w:jc w:val="center"/>
                        <w:tblInd w:w="48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19"/>
                        <w:gridCol w:w="916"/>
                      </w:tblGrid>
                      <w:tr w:rsidR="00476140" w:rsidRPr="00A4277A" w:rsidTr="00503967">
                        <w:trPr>
                          <w:trHeight w:val="260"/>
                          <w:jc w:val="center"/>
                        </w:trPr>
                        <w:tc>
                          <w:tcPr>
                            <w:tcW w:w="1835" w:type="dxa"/>
                            <w:gridSpan w:val="2"/>
                            <w:shd w:val="clear" w:color="auto" w:fill="auto"/>
                            <w:vAlign w:val="center"/>
                          </w:tcPr>
                          <w:p w:rsidR="00476140" w:rsidRPr="00A1036C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= log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(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x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260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1036C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1036C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C73F8E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73F8E">
                              <w:rPr>
                                <w:rFonts w:ascii="Arial" w:hAnsi="Arial" w:cs="Arial"/>
                                <w:position w:val="-22"/>
                                <w:sz w:val="22"/>
                                <w:szCs w:val="22"/>
                              </w:rPr>
                              <w:object w:dxaOrig="240" w:dyaOrig="580">
                                <v:shape id="_x0000_i1029" type="#_x0000_t75" style="width:11.8pt;height:29pt" o:ole="">
                                  <v:imagedata r:id="rId17" o:title=""/>
                                </v:shape>
                                <o:OLEObject Type="Embed" ProgID="Equation.DSMT4" ShapeID="_x0000_i1029" DrawAspect="Content" ObjectID="_1631341080" r:id="rId19"/>
                              </w:objec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C73F8E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73F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–2</w: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C73F8E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503967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pStyle w:val="DarkList-Accent5"/>
                              <w:ind w:left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</w:tbl>
                    <w:p w:rsidR="00476140" w:rsidRDefault="00476140" w:rsidP="00C73F8E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61975</wp:posOffset>
                </wp:positionH>
                <wp:positionV relativeFrom="paragraph">
                  <wp:posOffset>11430</wp:posOffset>
                </wp:positionV>
                <wp:extent cx="1428750" cy="2269490"/>
                <wp:effectExtent l="0" t="1905" r="0" b="0"/>
                <wp:wrapNone/>
                <wp:docPr id="26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0" cy="2269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835" w:type="dxa"/>
                              <w:jc w:val="center"/>
                              <w:tblInd w:w="4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19"/>
                              <w:gridCol w:w="916"/>
                            </w:tblGrid>
                            <w:tr w:rsidR="00476140" w:rsidRPr="00A4277A" w:rsidTr="00503967">
                              <w:trPr>
                                <w:trHeight w:val="260"/>
                                <w:jc w:val="center"/>
                              </w:trPr>
                              <w:tc>
                                <w:tcPr>
                                  <w:tcW w:w="1835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:rsidR="00476140" w:rsidRPr="00503967" w:rsidRDefault="00476140" w:rsidP="00503967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  <w:vertAlign w:val="superscript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 xml:space="preserve">= 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260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1036C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1036C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A1036C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503967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–2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C73F8E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C73F8E">
                                    <w:rPr>
                                      <w:rFonts w:ascii="Arial" w:hAnsi="Arial" w:cs="Arial"/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0" w:dyaOrig="580">
                                      <v:shape id="_x0000_i1030" type="#_x0000_t75" style="width:11.8pt;height:29pt" o:ole="">
                                        <v:imagedata r:id="rId17" o:title=""/>
                                      </v:shape>
                                      <o:OLEObject Type="Embed" ProgID="Equation.DSMT4" ShapeID="_x0000_i1030" DrawAspect="Content" ObjectID="_1631341081" r:id="rId20"/>
                                    </w:object>
                                  </w: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C73F8E" w:rsidRDefault="00032434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–1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032434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032434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  <w:tr w:rsidR="00476140" w:rsidRPr="00A4277A" w:rsidTr="00503967">
                              <w:trPr>
                                <w:trHeight w:val="547"/>
                                <w:jc w:val="center"/>
                              </w:trPr>
                              <w:tc>
                                <w:tcPr>
                                  <w:tcW w:w="919" w:type="dxa"/>
                                  <w:shd w:val="clear" w:color="auto" w:fill="auto"/>
                                  <w:vAlign w:val="center"/>
                                </w:tcPr>
                                <w:p w:rsidR="00476140" w:rsidRPr="00503967" w:rsidRDefault="00032434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16" w:type="dxa"/>
                                  <w:shd w:val="clear" w:color="auto" w:fill="auto"/>
                                  <w:vAlign w:val="center"/>
                                </w:tcPr>
                                <w:p w:rsidR="00476140" w:rsidRPr="00A4277A" w:rsidRDefault="00476140" w:rsidP="002932C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76140" w:rsidRDefault="00476140" w:rsidP="0050396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27" type="#_x0000_t202" style="position:absolute;left:0;text-align:left;margin-left:44.25pt;margin-top:.9pt;width:112.5pt;height:178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H4auwIAAMQ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" filled="f" stroked="f">
                <v:textbox>
                  <w:txbxContent>
                    <w:tbl>
                      <w:tblPr>
                        <w:tblW w:w="1835" w:type="dxa"/>
                        <w:jc w:val="center"/>
                        <w:tblInd w:w="48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19"/>
                        <w:gridCol w:w="916"/>
                      </w:tblGrid>
                      <w:tr w:rsidR="00476140" w:rsidRPr="00A4277A" w:rsidTr="00503967">
                        <w:trPr>
                          <w:trHeight w:val="260"/>
                          <w:jc w:val="center"/>
                        </w:trPr>
                        <w:tc>
                          <w:tcPr>
                            <w:tcW w:w="1835" w:type="dxa"/>
                            <w:gridSpan w:val="2"/>
                            <w:shd w:val="clear" w:color="auto" w:fill="auto"/>
                            <w:vAlign w:val="center"/>
                          </w:tcPr>
                          <w:p w:rsidR="00476140" w:rsidRPr="00503967" w:rsidRDefault="00476140" w:rsidP="0050396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A1036C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 xml:space="preserve">=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260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1036C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1036C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A1036C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503967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–2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C73F8E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73F8E">
                              <w:rPr>
                                <w:rFonts w:ascii="Arial" w:hAnsi="Arial" w:cs="Arial"/>
                                <w:position w:val="-22"/>
                                <w:sz w:val="22"/>
                                <w:szCs w:val="22"/>
                              </w:rPr>
                              <w:object w:dxaOrig="240" w:dyaOrig="580">
                                <v:shape id="_x0000_i1030" type="#_x0000_t75" style="width:11.8pt;height:29pt" o:ole="">
                                  <v:imagedata r:id="rId17" o:title=""/>
                                </v:shape>
                                <o:OLEObject Type="Embed" ProgID="Equation.DSMT4" ShapeID="_x0000_i1030" DrawAspect="Content" ObjectID="_1631341081" r:id="rId21"/>
                              </w:object>
                            </w: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C73F8E" w:rsidRDefault="00032434" w:rsidP="002932C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–1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4277A" w:rsidRDefault="00032434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A4277A" w:rsidRDefault="00032434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  <w:tr w:rsidR="00476140" w:rsidRPr="00A4277A" w:rsidTr="00503967">
                        <w:trPr>
                          <w:trHeight w:val="547"/>
                          <w:jc w:val="center"/>
                        </w:trPr>
                        <w:tc>
                          <w:tcPr>
                            <w:tcW w:w="919" w:type="dxa"/>
                            <w:shd w:val="clear" w:color="auto" w:fill="auto"/>
                            <w:vAlign w:val="center"/>
                          </w:tcPr>
                          <w:p w:rsidR="00476140" w:rsidRPr="00503967" w:rsidRDefault="00032434" w:rsidP="002932C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16" w:type="dxa"/>
                            <w:shd w:val="clear" w:color="auto" w:fill="auto"/>
                            <w:vAlign w:val="center"/>
                          </w:tcPr>
                          <w:p w:rsidR="00476140" w:rsidRPr="00A4277A" w:rsidRDefault="00476140" w:rsidP="002932C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</w:tbl>
                    <w:p w:rsidR="00476140" w:rsidRDefault="00476140" w:rsidP="00503967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169795</wp:posOffset>
            </wp:positionH>
            <wp:positionV relativeFrom="paragraph">
              <wp:posOffset>66675</wp:posOffset>
            </wp:positionV>
            <wp:extent cx="2294890" cy="2093595"/>
            <wp:effectExtent l="19050" t="19050" r="10160" b="20955"/>
            <wp:wrapNone/>
            <wp:docPr id="104" name="Picture 104" descr="https://el-gizmos.s3.amazonaws.com/HTML5UserGenerated/5940C/041916_0823379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s://el-gizmos.s3.amazonaws.com/HTML5UserGenerated/5940C/041916_082337944.png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20935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Default="00503967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503967" w:rsidRPr="00A106E6" w:rsidRDefault="00503967" w:rsidP="00503967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CC4B32" w:rsidRDefault="00CC4B32" w:rsidP="00CC4B32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raph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= </w:t>
      </w:r>
      <w:r w:rsidRPr="00C73F8E">
        <w:rPr>
          <w:rFonts w:ascii="Arial" w:hAnsi="Arial" w:cs="Arial"/>
          <w:sz w:val="22"/>
          <w:szCs w:val="22"/>
        </w:rPr>
        <w:t>log</w:t>
      </w:r>
      <w:r w:rsidRPr="00C73F8E">
        <w:rPr>
          <w:rFonts w:ascii="Arial" w:hAnsi="Arial" w:cs="Arial"/>
          <w:sz w:val="22"/>
          <w:szCs w:val="22"/>
          <w:vertAlign w:val="subscript"/>
        </w:rPr>
        <w:t>2</w:t>
      </w:r>
      <w:r w:rsidRPr="00C73F8E">
        <w:rPr>
          <w:rFonts w:ascii="Arial" w:hAnsi="Arial" w:cs="Arial"/>
          <w:sz w:val="22"/>
          <w:szCs w:val="22"/>
        </w:rPr>
        <w:t>(</w:t>
      </w:r>
      <w:r w:rsidRPr="00C73F8E">
        <w:rPr>
          <w:rFonts w:ascii="Arial" w:hAnsi="Arial" w:cs="Arial"/>
          <w:i/>
          <w:sz w:val="22"/>
          <w:szCs w:val="22"/>
        </w:rPr>
        <w:t>x</w:t>
      </w:r>
      <w:r w:rsidRPr="00C73F8E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gramStart"/>
      <w:r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in the Gizmo. Then sketch the graphs as smooth curves through the points you plotted. (Use the probe to make sure your points </w:t>
      </w:r>
      <w:proofErr w:type="gramStart"/>
      <w:r>
        <w:rPr>
          <w:rFonts w:ascii="Arial" w:hAnsi="Arial" w:cs="Arial"/>
          <w:sz w:val="22"/>
          <w:szCs w:val="22"/>
        </w:rPr>
        <w:t>are</w:t>
      </w:r>
      <w:proofErr w:type="gramEnd"/>
      <w:r>
        <w:rPr>
          <w:rFonts w:ascii="Arial" w:hAnsi="Arial" w:cs="Arial"/>
          <w:sz w:val="22"/>
          <w:szCs w:val="22"/>
        </w:rPr>
        <w:t xml:space="preserve"> correct.)</w:t>
      </w:r>
    </w:p>
    <w:p w:rsidR="00ED594C" w:rsidRDefault="00ED594C" w:rsidP="00ED594C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ED594C" w:rsidRPr="00116CAD" w:rsidRDefault="004945AD" w:rsidP="00ED594C">
      <w:pPr>
        <w:numPr>
          <w:ilvl w:val="0"/>
          <w:numId w:val="6"/>
        </w:numPr>
        <w:tabs>
          <w:tab w:val="left" w:pos="1080"/>
          <w:tab w:val="left" w:pos="6120"/>
        </w:tabs>
        <w:spacing w:line="480" w:lineRule="auto"/>
        <w:contextualSpacing/>
        <w:rPr>
          <w:rFonts w:ascii="Arial" w:hAnsi="Arial" w:cs="Arial"/>
          <w:sz w:val="22"/>
          <w:szCs w:val="22"/>
        </w:rPr>
      </w:pPr>
      <w:r w:rsidRPr="00116CAD">
        <w:rPr>
          <w:rFonts w:ascii="Arial" w:hAnsi="Arial" w:cs="Arial"/>
          <w:sz w:val="22"/>
          <w:szCs w:val="22"/>
        </w:rPr>
        <w:t>The point (</w:t>
      </w:r>
      <w:r w:rsidR="005D0AFE" w:rsidRPr="00116CAD">
        <w:rPr>
          <w:rFonts w:ascii="Arial" w:hAnsi="Arial" w:cs="Arial"/>
          <w:sz w:val="22"/>
          <w:szCs w:val="22"/>
        </w:rPr>
        <w:t>3</w:t>
      </w:r>
      <w:r w:rsidRPr="00116CAD">
        <w:rPr>
          <w:rFonts w:ascii="Arial" w:hAnsi="Arial" w:cs="Arial"/>
          <w:sz w:val="22"/>
          <w:szCs w:val="22"/>
        </w:rPr>
        <w:t xml:space="preserve">, </w:t>
      </w:r>
      <w:r w:rsidR="005D0AFE" w:rsidRPr="00116CAD">
        <w:rPr>
          <w:rFonts w:ascii="Arial" w:hAnsi="Arial" w:cs="Arial"/>
          <w:sz w:val="22"/>
          <w:szCs w:val="22"/>
        </w:rPr>
        <w:t>8</w:t>
      </w:r>
      <w:r w:rsidRPr="00116CAD">
        <w:rPr>
          <w:rFonts w:ascii="Arial" w:hAnsi="Arial" w:cs="Arial"/>
          <w:sz w:val="22"/>
          <w:szCs w:val="22"/>
        </w:rPr>
        <w:t xml:space="preserve">) lies on the graph of </w:t>
      </w:r>
      <w:r w:rsidRPr="00116CAD">
        <w:rPr>
          <w:rFonts w:ascii="Arial" w:hAnsi="Arial" w:cs="Arial"/>
          <w:i/>
          <w:sz w:val="22"/>
          <w:szCs w:val="22"/>
        </w:rPr>
        <w:t xml:space="preserve">y </w:t>
      </w:r>
      <w:r w:rsidRPr="00116CAD">
        <w:rPr>
          <w:rFonts w:ascii="Arial" w:hAnsi="Arial" w:cs="Arial"/>
          <w:sz w:val="22"/>
          <w:szCs w:val="22"/>
        </w:rPr>
        <w:t xml:space="preserve">= </w:t>
      </w:r>
      <w:proofErr w:type="gramStart"/>
      <w:r w:rsidRPr="00116CAD">
        <w:rPr>
          <w:rFonts w:ascii="Arial" w:hAnsi="Arial" w:cs="Arial"/>
          <w:sz w:val="22"/>
          <w:szCs w:val="22"/>
        </w:rPr>
        <w:t>2</w:t>
      </w:r>
      <w:r w:rsidRPr="00116CAD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132000" w:rsidRPr="00116CAD">
        <w:rPr>
          <w:rFonts w:ascii="Arial" w:hAnsi="Arial" w:cs="Arial"/>
          <w:sz w:val="22"/>
          <w:szCs w:val="22"/>
        </w:rPr>
        <w:t>, because 2</w:t>
      </w:r>
      <w:r w:rsidR="00132000" w:rsidRPr="00116CAD">
        <w:rPr>
          <w:rFonts w:ascii="Arial" w:hAnsi="Arial" w:cs="Arial"/>
          <w:sz w:val="22"/>
          <w:szCs w:val="22"/>
          <w:vertAlign w:val="superscript"/>
        </w:rPr>
        <w:t>3</w:t>
      </w:r>
      <w:r w:rsidR="00132000" w:rsidRPr="00116CAD">
        <w:rPr>
          <w:rFonts w:ascii="Arial" w:hAnsi="Arial" w:cs="Arial"/>
          <w:sz w:val="22"/>
          <w:szCs w:val="22"/>
        </w:rPr>
        <w:t xml:space="preserve"> = 8. </w:t>
      </w:r>
      <w:r w:rsidRPr="00116CAD">
        <w:rPr>
          <w:rFonts w:ascii="Arial" w:hAnsi="Arial" w:cs="Arial"/>
          <w:sz w:val="22"/>
          <w:szCs w:val="22"/>
        </w:rPr>
        <w:t xml:space="preserve">What </w:t>
      </w:r>
      <w:r w:rsidR="008D7C61" w:rsidRPr="00116CAD">
        <w:rPr>
          <w:rFonts w:ascii="Arial" w:hAnsi="Arial" w:cs="Arial"/>
          <w:sz w:val="22"/>
          <w:szCs w:val="22"/>
        </w:rPr>
        <w:t xml:space="preserve">corresponding </w:t>
      </w:r>
      <w:r w:rsidRPr="00116CAD">
        <w:rPr>
          <w:rFonts w:ascii="Arial" w:hAnsi="Arial" w:cs="Arial"/>
          <w:sz w:val="22"/>
          <w:szCs w:val="22"/>
        </w:rPr>
        <w:t xml:space="preserve">point </w:t>
      </w:r>
      <w:r w:rsidR="00ED594C" w:rsidRPr="00116CAD">
        <w:rPr>
          <w:rFonts w:ascii="Arial" w:hAnsi="Arial" w:cs="Arial"/>
          <w:sz w:val="22"/>
          <w:szCs w:val="22"/>
        </w:rPr>
        <w:t>lies</w:t>
      </w:r>
      <w:r w:rsidRPr="00116CAD">
        <w:rPr>
          <w:rFonts w:ascii="Arial" w:hAnsi="Arial" w:cs="Arial"/>
          <w:sz w:val="22"/>
          <w:szCs w:val="22"/>
        </w:rPr>
        <w:t xml:space="preserve"> on the graph of</w:t>
      </w:r>
      <w:r w:rsidR="00857912" w:rsidRPr="00116CAD">
        <w:rPr>
          <w:rFonts w:ascii="Arial" w:hAnsi="Arial" w:cs="Arial"/>
          <w:sz w:val="22"/>
          <w:szCs w:val="22"/>
        </w:rPr>
        <w:t xml:space="preserve"> the inverse function,</w:t>
      </w:r>
      <w:r w:rsidRPr="00116CAD">
        <w:rPr>
          <w:rFonts w:ascii="Arial" w:hAnsi="Arial" w:cs="Arial"/>
          <w:sz w:val="22"/>
          <w:szCs w:val="22"/>
        </w:rPr>
        <w:t xml:space="preserve"> </w:t>
      </w:r>
      <w:r w:rsidRPr="00116CAD">
        <w:rPr>
          <w:rFonts w:ascii="Arial" w:hAnsi="Arial" w:cs="Arial"/>
          <w:i/>
          <w:sz w:val="22"/>
          <w:szCs w:val="22"/>
        </w:rPr>
        <w:t xml:space="preserve">y </w:t>
      </w:r>
      <w:r w:rsidRPr="00116CAD">
        <w:rPr>
          <w:rFonts w:ascii="Arial" w:hAnsi="Arial" w:cs="Arial"/>
          <w:sz w:val="22"/>
          <w:szCs w:val="22"/>
        </w:rPr>
        <w:t>= log</w:t>
      </w:r>
      <w:r w:rsidRPr="00116CAD">
        <w:rPr>
          <w:rFonts w:ascii="Arial" w:hAnsi="Arial" w:cs="Arial"/>
          <w:sz w:val="22"/>
          <w:szCs w:val="22"/>
          <w:vertAlign w:val="subscript"/>
        </w:rPr>
        <w:t>2</w:t>
      </w:r>
      <w:r w:rsidRPr="00116CAD">
        <w:rPr>
          <w:rFonts w:ascii="Arial" w:hAnsi="Arial" w:cs="Arial"/>
          <w:sz w:val="22"/>
          <w:szCs w:val="22"/>
        </w:rPr>
        <w:t>(</w:t>
      </w:r>
      <w:r w:rsidRPr="00116CAD">
        <w:rPr>
          <w:rFonts w:ascii="Arial" w:hAnsi="Arial" w:cs="Arial"/>
          <w:i/>
          <w:sz w:val="22"/>
          <w:szCs w:val="22"/>
        </w:rPr>
        <w:t>x</w:t>
      </w:r>
      <w:r w:rsidRPr="00116CAD">
        <w:rPr>
          <w:rFonts w:ascii="Arial" w:hAnsi="Arial" w:cs="Arial"/>
          <w:sz w:val="22"/>
          <w:szCs w:val="22"/>
        </w:rPr>
        <w:t>)</w:t>
      </w:r>
      <w:r w:rsidR="00857912" w:rsidRPr="00116CAD">
        <w:rPr>
          <w:rFonts w:ascii="Arial" w:hAnsi="Arial" w:cs="Arial"/>
          <w:sz w:val="22"/>
          <w:szCs w:val="22"/>
        </w:rPr>
        <w:t xml:space="preserve">? </w:t>
      </w:r>
      <w:r w:rsidR="00857912" w:rsidRPr="00116CAD">
        <w:rPr>
          <w:rFonts w:ascii="Arial" w:hAnsi="Arial" w:cs="Arial"/>
          <w:sz w:val="22"/>
          <w:szCs w:val="22"/>
          <w:u w:val="single"/>
        </w:rPr>
        <w:tab/>
      </w:r>
      <w:r w:rsidR="008D7C61" w:rsidRPr="00116CAD">
        <w:rPr>
          <w:rFonts w:ascii="Arial" w:hAnsi="Arial" w:cs="Arial"/>
          <w:sz w:val="22"/>
          <w:szCs w:val="22"/>
          <w:u w:val="single"/>
        </w:rPr>
        <w:tab/>
      </w:r>
    </w:p>
    <w:p w:rsidR="00857912" w:rsidRPr="00A106E6" w:rsidRDefault="00857912" w:rsidP="000C36C7">
      <w:pPr>
        <w:numPr>
          <w:ilvl w:val="0"/>
          <w:numId w:val="6"/>
        </w:numPr>
        <w:tabs>
          <w:tab w:val="left" w:pos="1080"/>
          <w:tab w:val="left" w:pos="5130"/>
        </w:tabs>
        <w:spacing w:line="480" w:lineRule="auto"/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sz w:val="22"/>
          <w:szCs w:val="22"/>
        </w:rPr>
        <w:t>In general, if the point (</w:t>
      </w:r>
      <w:r w:rsidR="000A029E">
        <w:rPr>
          <w:rFonts w:ascii="Arial" w:hAnsi="Arial" w:cs="Arial"/>
          <w:i/>
          <w:sz w:val="22"/>
          <w:szCs w:val="22"/>
        </w:rPr>
        <w:t>x</w:t>
      </w:r>
      <w:r w:rsidRPr="00A106E6">
        <w:rPr>
          <w:rFonts w:ascii="Arial" w:hAnsi="Arial" w:cs="Arial"/>
          <w:sz w:val="22"/>
          <w:szCs w:val="22"/>
        </w:rPr>
        <w:t xml:space="preserve">, </w:t>
      </w:r>
      <w:r w:rsidR="000A029E">
        <w:rPr>
          <w:rFonts w:ascii="Arial" w:hAnsi="Arial" w:cs="Arial"/>
          <w:i/>
          <w:sz w:val="22"/>
          <w:szCs w:val="22"/>
        </w:rPr>
        <w:t>y</w:t>
      </w:r>
      <w:r w:rsidRPr="00A106E6">
        <w:rPr>
          <w:rFonts w:ascii="Arial" w:hAnsi="Arial" w:cs="Arial"/>
          <w:sz w:val="22"/>
          <w:szCs w:val="22"/>
        </w:rPr>
        <w:t>) lies on the graph of</w:t>
      </w:r>
      <w:r w:rsidR="00ED594C">
        <w:rPr>
          <w:rFonts w:ascii="Arial" w:hAnsi="Arial" w:cs="Arial"/>
          <w:i/>
          <w:sz w:val="22"/>
          <w:szCs w:val="22"/>
        </w:rPr>
        <w:t xml:space="preserve"> y</w:t>
      </w:r>
      <w:r w:rsidR="00ED594C">
        <w:rPr>
          <w:rFonts w:ascii="Arial" w:hAnsi="Arial" w:cs="Arial"/>
          <w:sz w:val="22"/>
          <w:szCs w:val="22"/>
        </w:rPr>
        <w:t xml:space="preserve"> = </w:t>
      </w:r>
      <w:proofErr w:type="spellStart"/>
      <w:r w:rsidR="00ED594C">
        <w:rPr>
          <w:rFonts w:ascii="Arial" w:hAnsi="Arial" w:cs="Arial"/>
          <w:i/>
          <w:sz w:val="22"/>
          <w:szCs w:val="22"/>
        </w:rPr>
        <w:t>b</w:t>
      </w:r>
      <w:r w:rsidR="00ED594C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spellEnd"/>
      <w:r w:rsidR="00ED594C">
        <w:rPr>
          <w:rFonts w:ascii="Arial" w:hAnsi="Arial" w:cs="Arial"/>
          <w:sz w:val="22"/>
          <w:szCs w:val="22"/>
        </w:rPr>
        <w:t>, what point lies on the</w:t>
      </w:r>
      <w:r w:rsidR="000C36C7">
        <w:rPr>
          <w:rFonts w:ascii="Arial" w:hAnsi="Arial" w:cs="Arial"/>
          <w:sz w:val="22"/>
          <w:szCs w:val="22"/>
        </w:rPr>
        <w:t xml:space="preserve"> graph of its</w:t>
      </w:r>
      <w:r w:rsidR="00ED594C">
        <w:rPr>
          <w:rFonts w:ascii="Arial" w:hAnsi="Arial" w:cs="Arial"/>
          <w:sz w:val="22"/>
          <w:szCs w:val="22"/>
        </w:rPr>
        <w:t xml:space="preserve"> inverse function</w:t>
      </w:r>
      <w:r w:rsidR="000C36C7">
        <w:rPr>
          <w:rFonts w:ascii="Arial" w:hAnsi="Arial" w:cs="Arial"/>
          <w:sz w:val="22"/>
          <w:szCs w:val="22"/>
        </w:rPr>
        <w:t>,</w:t>
      </w:r>
      <w:r w:rsidR="00ED594C">
        <w:rPr>
          <w:rFonts w:ascii="Arial" w:hAnsi="Arial" w:cs="Arial"/>
          <w:sz w:val="22"/>
          <w:szCs w:val="22"/>
        </w:rPr>
        <w:t xml:space="preserve"> </w:t>
      </w:r>
      <w:r w:rsidR="00ED594C">
        <w:rPr>
          <w:rFonts w:ascii="Arial" w:hAnsi="Arial" w:cs="Arial"/>
          <w:i/>
          <w:sz w:val="22"/>
          <w:szCs w:val="22"/>
        </w:rPr>
        <w:t>y</w:t>
      </w:r>
      <w:r w:rsidR="00ED594C">
        <w:rPr>
          <w:rFonts w:ascii="Arial" w:hAnsi="Arial" w:cs="Arial"/>
          <w:sz w:val="22"/>
          <w:szCs w:val="22"/>
        </w:rPr>
        <w:t xml:space="preserve"> = </w:t>
      </w:r>
      <w:proofErr w:type="spellStart"/>
      <w:r w:rsidR="00ED594C">
        <w:rPr>
          <w:rFonts w:ascii="Arial" w:hAnsi="Arial" w:cs="Arial"/>
          <w:sz w:val="22"/>
          <w:szCs w:val="22"/>
        </w:rPr>
        <w:t>log</w:t>
      </w:r>
      <w:r w:rsidR="00ED594C">
        <w:rPr>
          <w:rFonts w:ascii="Arial" w:hAnsi="Arial" w:cs="Arial"/>
          <w:i/>
          <w:sz w:val="22"/>
          <w:szCs w:val="22"/>
          <w:vertAlign w:val="subscript"/>
        </w:rPr>
        <w:t>b</w:t>
      </w:r>
      <w:r w:rsidR="00ED594C">
        <w:rPr>
          <w:rFonts w:ascii="Arial" w:hAnsi="Arial" w:cs="Arial"/>
          <w:i/>
          <w:sz w:val="22"/>
          <w:szCs w:val="22"/>
        </w:rPr>
        <w:t>x</w:t>
      </w:r>
      <w:proofErr w:type="spellEnd"/>
      <w:r w:rsidRPr="00A106E6">
        <w:rPr>
          <w:rFonts w:ascii="Arial" w:hAnsi="Arial" w:cs="Arial"/>
          <w:sz w:val="22"/>
          <w:szCs w:val="22"/>
        </w:rPr>
        <w:t xml:space="preserve">?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</w:p>
    <w:p w:rsidR="0050742E" w:rsidRPr="00A106E6" w:rsidRDefault="0050742E" w:rsidP="00C73F8E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E51E85" w:rsidRPr="00A106E6" w:rsidRDefault="00ED594C" w:rsidP="00BE1FB3">
      <w:pPr>
        <w:numPr>
          <w:ilvl w:val="0"/>
          <w:numId w:val="5"/>
        </w:numPr>
        <w:tabs>
          <w:tab w:val="left" w:pos="36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et </w:t>
      </w:r>
      <w:r w:rsidR="00CA4946">
        <w:rPr>
          <w:rFonts w:ascii="Arial" w:hAnsi="Arial" w:cs="Arial"/>
          <w:b/>
          <w:i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to </w:t>
      </w:r>
      <w:proofErr w:type="gramStart"/>
      <w:r>
        <w:rPr>
          <w:rFonts w:ascii="Arial" w:hAnsi="Arial" w:cs="Arial"/>
          <w:sz w:val="22"/>
          <w:szCs w:val="22"/>
        </w:rPr>
        <w:t>3</w:t>
      </w:r>
      <w:proofErr w:type="gramEnd"/>
      <w:r>
        <w:rPr>
          <w:rFonts w:ascii="Arial" w:hAnsi="Arial" w:cs="Arial"/>
          <w:sz w:val="22"/>
          <w:szCs w:val="22"/>
        </w:rPr>
        <w:t xml:space="preserve"> to</w:t>
      </w:r>
      <w:r w:rsidR="008A77BD" w:rsidRPr="00A106E6">
        <w:rPr>
          <w:rFonts w:ascii="Arial" w:hAnsi="Arial" w:cs="Arial"/>
          <w:sz w:val="22"/>
          <w:szCs w:val="22"/>
        </w:rPr>
        <w:t xml:space="preserve"> graph </w:t>
      </w:r>
      <w:r w:rsidR="008A77BD" w:rsidRPr="00A106E6">
        <w:rPr>
          <w:rFonts w:ascii="Arial" w:hAnsi="Arial" w:cs="Arial"/>
          <w:i/>
          <w:sz w:val="22"/>
          <w:szCs w:val="22"/>
        </w:rPr>
        <w:t xml:space="preserve">y </w:t>
      </w:r>
      <w:r w:rsidR="008A77BD" w:rsidRPr="00A106E6">
        <w:rPr>
          <w:rFonts w:ascii="Arial" w:hAnsi="Arial" w:cs="Arial"/>
          <w:sz w:val="22"/>
          <w:szCs w:val="22"/>
        </w:rPr>
        <w:t>= log</w:t>
      </w:r>
      <w:r w:rsidR="008A77BD" w:rsidRPr="00A106E6">
        <w:rPr>
          <w:rFonts w:ascii="Arial" w:hAnsi="Arial" w:cs="Arial"/>
          <w:sz w:val="22"/>
          <w:szCs w:val="22"/>
          <w:vertAlign w:val="subscript"/>
        </w:rPr>
        <w:t>3</w:t>
      </w:r>
      <w:r w:rsidR="008A77BD" w:rsidRPr="00A106E6">
        <w:rPr>
          <w:rFonts w:ascii="Arial" w:hAnsi="Arial" w:cs="Arial"/>
          <w:sz w:val="22"/>
          <w:szCs w:val="22"/>
        </w:rPr>
        <w:t>(</w:t>
      </w:r>
      <w:r w:rsidR="008A77BD" w:rsidRPr="00A106E6">
        <w:rPr>
          <w:rFonts w:ascii="Arial" w:hAnsi="Arial" w:cs="Arial"/>
          <w:i/>
          <w:sz w:val="22"/>
          <w:szCs w:val="22"/>
        </w:rPr>
        <w:t>x</w:t>
      </w:r>
      <w:r w:rsidR="008A77BD" w:rsidRPr="00A106E6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</w:p>
    <w:p w:rsidR="008A77BD" w:rsidRPr="00A106E6" w:rsidRDefault="008A77BD" w:rsidP="008A77BD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8A77BD" w:rsidRPr="00A106E6" w:rsidRDefault="00F76A14" w:rsidP="00F76A14">
      <w:pPr>
        <w:numPr>
          <w:ilvl w:val="0"/>
          <w:numId w:val="7"/>
        </w:numPr>
        <w:tabs>
          <w:tab w:val="left" w:pos="1080"/>
          <w:tab w:val="left" w:pos="4860"/>
          <w:tab w:val="left" w:pos="5400"/>
          <w:tab w:val="left" w:pos="6030"/>
          <w:tab w:val="left" w:pos="6210"/>
          <w:tab w:val="left" w:pos="6750"/>
          <w:tab w:val="left" w:pos="7380"/>
          <w:tab w:val="left" w:pos="7560"/>
          <w:tab w:val="left" w:pos="8100"/>
          <w:tab w:val="left" w:pos="873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me 3 points</w:t>
      </w:r>
      <w:r w:rsidR="008A77BD" w:rsidRPr="00A106E6">
        <w:rPr>
          <w:rFonts w:ascii="Arial" w:hAnsi="Arial" w:cs="Arial"/>
          <w:sz w:val="22"/>
          <w:szCs w:val="22"/>
        </w:rPr>
        <w:t xml:space="preserve"> on the graph of </w:t>
      </w:r>
      <w:r w:rsidR="008A77BD" w:rsidRPr="00A106E6">
        <w:rPr>
          <w:rFonts w:ascii="Arial" w:hAnsi="Arial" w:cs="Arial"/>
          <w:i/>
          <w:sz w:val="22"/>
          <w:szCs w:val="22"/>
        </w:rPr>
        <w:t xml:space="preserve">y </w:t>
      </w:r>
      <w:r w:rsidR="008A77BD" w:rsidRPr="00A106E6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8A77BD" w:rsidRPr="00A106E6">
        <w:rPr>
          <w:rFonts w:ascii="Arial" w:hAnsi="Arial" w:cs="Arial"/>
          <w:sz w:val="22"/>
          <w:szCs w:val="22"/>
        </w:rPr>
        <w:t>3</w:t>
      </w:r>
      <w:r w:rsidR="008A77BD" w:rsidRPr="00A106E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6C3952" w:rsidRPr="00A106E6" w:rsidRDefault="006C3952" w:rsidP="006C3952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F76A14" w:rsidRDefault="00F76A14" w:rsidP="00F76A14">
      <w:pPr>
        <w:numPr>
          <w:ilvl w:val="0"/>
          <w:numId w:val="7"/>
        </w:numPr>
        <w:tabs>
          <w:tab w:val="left" w:pos="1080"/>
          <w:tab w:val="left" w:pos="5490"/>
          <w:tab w:val="left" w:pos="6030"/>
          <w:tab w:val="left" w:pos="6660"/>
          <w:tab w:val="left" w:pos="6840"/>
          <w:tab w:val="left" w:pos="7380"/>
          <w:tab w:val="left" w:pos="8010"/>
          <w:tab w:val="left" w:pos="8190"/>
          <w:tab w:val="left" w:pos="8730"/>
          <w:tab w:val="left" w:pos="936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ame </w:t>
      </w:r>
      <w:proofErr w:type="gramStart"/>
      <w:r>
        <w:rPr>
          <w:rFonts w:ascii="Arial" w:hAnsi="Arial" w:cs="Arial"/>
          <w:sz w:val="22"/>
          <w:szCs w:val="22"/>
        </w:rPr>
        <w:t>3</w:t>
      </w:r>
      <w:proofErr w:type="gramEnd"/>
      <w:r>
        <w:rPr>
          <w:rFonts w:ascii="Arial" w:hAnsi="Arial" w:cs="Arial"/>
          <w:sz w:val="22"/>
          <w:szCs w:val="22"/>
        </w:rPr>
        <w:t xml:space="preserve"> corresponding points on</w:t>
      </w:r>
      <w:r w:rsidR="000826BF">
        <w:rPr>
          <w:rFonts w:ascii="Arial" w:hAnsi="Arial" w:cs="Arial"/>
          <w:sz w:val="22"/>
          <w:szCs w:val="22"/>
        </w:rPr>
        <w:t xml:space="preserve"> </w:t>
      </w:r>
      <w:r w:rsidR="006C3952" w:rsidRPr="00A106E6">
        <w:rPr>
          <w:rFonts w:ascii="Arial" w:hAnsi="Arial" w:cs="Arial"/>
          <w:i/>
          <w:sz w:val="22"/>
          <w:szCs w:val="22"/>
        </w:rPr>
        <w:t xml:space="preserve">y </w:t>
      </w:r>
      <w:r w:rsidR="006C3952" w:rsidRPr="00A106E6">
        <w:rPr>
          <w:rFonts w:ascii="Arial" w:hAnsi="Arial" w:cs="Arial"/>
          <w:sz w:val="22"/>
          <w:szCs w:val="22"/>
        </w:rPr>
        <w:t>= log</w:t>
      </w:r>
      <w:r w:rsidR="006C3952" w:rsidRPr="00A106E6">
        <w:rPr>
          <w:rFonts w:ascii="Arial" w:hAnsi="Arial" w:cs="Arial"/>
          <w:sz w:val="22"/>
          <w:szCs w:val="22"/>
          <w:vertAlign w:val="subscript"/>
        </w:rPr>
        <w:t>3</w:t>
      </w:r>
      <w:r w:rsidR="006C3952" w:rsidRPr="00A106E6">
        <w:rPr>
          <w:rFonts w:ascii="Arial" w:hAnsi="Arial" w:cs="Arial"/>
          <w:sz w:val="22"/>
          <w:szCs w:val="22"/>
        </w:rPr>
        <w:t>(</w:t>
      </w:r>
      <w:r w:rsidR="006C3952" w:rsidRPr="00A106E6">
        <w:rPr>
          <w:rFonts w:ascii="Arial" w:hAnsi="Arial" w:cs="Arial"/>
          <w:i/>
          <w:sz w:val="22"/>
          <w:szCs w:val="22"/>
        </w:rPr>
        <w:t>x</w:t>
      </w:r>
      <w:r w:rsidR="006C3952" w:rsidRPr="00A106E6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F76A14" w:rsidRDefault="00F76A14" w:rsidP="00F76A14">
      <w:pPr>
        <w:pStyle w:val="MediumList2-Accent4"/>
        <w:rPr>
          <w:rFonts w:ascii="Arial" w:hAnsi="Arial" w:cs="Arial"/>
          <w:sz w:val="22"/>
          <w:szCs w:val="22"/>
        </w:rPr>
      </w:pPr>
    </w:p>
    <w:p w:rsidR="00371F9B" w:rsidRDefault="00F76A14" w:rsidP="00F76A14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 w:rsidRPr="00F76A14">
        <w:rPr>
          <w:rFonts w:ascii="Arial" w:hAnsi="Arial" w:cs="Arial"/>
          <w:sz w:val="22"/>
          <w:szCs w:val="22"/>
        </w:rPr>
        <w:t>Explain</w:t>
      </w:r>
      <w:r w:rsidR="00BD54BD">
        <w:rPr>
          <w:rFonts w:ascii="Arial" w:hAnsi="Arial" w:cs="Arial"/>
          <w:sz w:val="22"/>
          <w:szCs w:val="22"/>
        </w:rPr>
        <w:t xml:space="preserve"> why</w:t>
      </w:r>
      <w:r w:rsidR="00BE1FB3" w:rsidRPr="00F76A14">
        <w:rPr>
          <w:rFonts w:ascii="Arial" w:hAnsi="Arial" w:cs="Arial"/>
          <w:sz w:val="22"/>
          <w:szCs w:val="22"/>
        </w:rPr>
        <w:t xml:space="preserve">. </w:t>
      </w:r>
      <w:r w:rsidR="00BE1FB3" w:rsidRPr="00F76A14">
        <w:rPr>
          <w:rFonts w:ascii="Arial" w:hAnsi="Arial" w:cs="Arial"/>
          <w:sz w:val="22"/>
          <w:szCs w:val="22"/>
          <w:u w:val="single"/>
        </w:rPr>
        <w:tab/>
      </w:r>
      <w:r w:rsidR="00BE1FB3" w:rsidRPr="00F76A14">
        <w:rPr>
          <w:rFonts w:ascii="Arial" w:hAnsi="Arial" w:cs="Arial"/>
          <w:sz w:val="22"/>
          <w:szCs w:val="22"/>
          <w:u w:val="single"/>
        </w:rPr>
        <w:tab/>
      </w:r>
      <w:r w:rsidR="00BE1FB3" w:rsidRPr="00F76A14">
        <w:rPr>
          <w:rFonts w:ascii="Arial" w:hAnsi="Arial" w:cs="Arial"/>
          <w:sz w:val="22"/>
          <w:szCs w:val="22"/>
          <w:u w:val="single"/>
        </w:rPr>
        <w:tab/>
      </w:r>
      <w:r w:rsidR="00BE1FB3" w:rsidRPr="00F76A14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  <w:r w:rsidR="00BD54BD">
        <w:rPr>
          <w:rFonts w:ascii="Arial" w:hAnsi="Arial" w:cs="Arial"/>
          <w:sz w:val="22"/>
          <w:szCs w:val="22"/>
          <w:u w:val="single"/>
        </w:rPr>
        <w:tab/>
      </w:r>
    </w:p>
    <w:p w:rsidR="00BD54BD" w:rsidRDefault="00BD54BD" w:rsidP="00F76A14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F76A14" w:rsidRDefault="00BD54BD" w:rsidP="00F76A14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D54BD" w:rsidRPr="00BD54BD" w:rsidRDefault="00BD54BD" w:rsidP="00F76A14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CC4B32" w:rsidRDefault="00CC4B32" w:rsidP="00334F10">
      <w:pPr>
        <w:contextualSpacing/>
        <w:rPr>
          <w:rFonts w:ascii="Arial" w:hAnsi="Arial" w:cs="Arial"/>
          <w:b/>
          <w:sz w:val="22"/>
          <w:szCs w:val="22"/>
        </w:rPr>
      </w:pPr>
    </w:p>
    <w:p w:rsidR="00E0258F" w:rsidRPr="00A106E6" w:rsidRDefault="00E0258F" w:rsidP="00334F10">
      <w:pPr>
        <w:contextualSpacing/>
        <w:rPr>
          <w:rFonts w:ascii="Arial" w:hAnsi="Arial" w:cs="Arial"/>
          <w:b/>
          <w:sz w:val="22"/>
          <w:szCs w:val="22"/>
        </w:rPr>
      </w:pPr>
      <w:r w:rsidRPr="00A106E6">
        <w:rPr>
          <w:rFonts w:ascii="Arial" w:hAnsi="Arial" w:cs="Arial"/>
          <w:b/>
          <w:sz w:val="22"/>
          <w:szCs w:val="22"/>
        </w:rPr>
        <w:t>(Activity A continued on next page)</w:t>
      </w:r>
    </w:p>
    <w:p w:rsidR="00E0258F" w:rsidRPr="00A106E6" w:rsidRDefault="00E0258F" w:rsidP="00334F10">
      <w:pPr>
        <w:contextualSpacing/>
        <w:rPr>
          <w:rFonts w:ascii="Arial" w:hAnsi="Arial" w:cs="Arial"/>
          <w:b/>
          <w:sz w:val="22"/>
          <w:szCs w:val="22"/>
        </w:rPr>
      </w:pPr>
      <w:r w:rsidRPr="00A106E6">
        <w:rPr>
          <w:rFonts w:ascii="Arial" w:hAnsi="Arial" w:cs="Arial"/>
          <w:b/>
          <w:sz w:val="22"/>
          <w:szCs w:val="22"/>
        </w:rPr>
        <w:lastRenderedPageBreak/>
        <w:t>Activity A (continued from previous page)</w:t>
      </w:r>
    </w:p>
    <w:p w:rsidR="00460464" w:rsidRPr="00A106E6" w:rsidRDefault="00460464" w:rsidP="00334F10">
      <w:pPr>
        <w:contextualSpacing/>
        <w:rPr>
          <w:rFonts w:ascii="Arial" w:hAnsi="Arial" w:cs="Arial"/>
          <w:sz w:val="22"/>
          <w:szCs w:val="22"/>
        </w:rPr>
      </w:pPr>
    </w:p>
    <w:p w:rsidR="00460464" w:rsidRPr="00A106E6" w:rsidRDefault="00597D99" w:rsidP="002932CA">
      <w:pPr>
        <w:numPr>
          <w:ilvl w:val="0"/>
          <w:numId w:val="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</w:t>
      </w:r>
      <w:r w:rsidR="00460464" w:rsidRPr="00A106E6">
        <w:rPr>
          <w:rFonts w:ascii="Arial" w:hAnsi="Arial" w:cs="Arial"/>
          <w:sz w:val="22"/>
          <w:szCs w:val="22"/>
        </w:rPr>
        <w:t xml:space="preserve">onsider the function </w:t>
      </w:r>
      <w:r w:rsidR="00460464" w:rsidRPr="00A106E6">
        <w:rPr>
          <w:rFonts w:ascii="Arial" w:hAnsi="Arial" w:cs="Arial"/>
          <w:i/>
          <w:sz w:val="22"/>
          <w:szCs w:val="22"/>
        </w:rPr>
        <w:t xml:space="preserve">y </w:t>
      </w:r>
      <w:r w:rsidR="00460464" w:rsidRPr="00A106E6">
        <w:rPr>
          <w:rFonts w:ascii="Arial" w:hAnsi="Arial" w:cs="Arial"/>
          <w:sz w:val="22"/>
          <w:szCs w:val="22"/>
        </w:rPr>
        <w:t>= log</w:t>
      </w:r>
      <w:r w:rsidR="00460464" w:rsidRPr="00A106E6">
        <w:rPr>
          <w:rFonts w:ascii="Arial" w:hAnsi="Arial" w:cs="Arial"/>
          <w:sz w:val="22"/>
          <w:szCs w:val="22"/>
          <w:vertAlign w:val="subscript"/>
        </w:rPr>
        <w:t>5</w:t>
      </w:r>
      <w:r w:rsidR="00460464" w:rsidRPr="00A106E6">
        <w:rPr>
          <w:rFonts w:ascii="Arial" w:hAnsi="Arial" w:cs="Arial"/>
          <w:sz w:val="22"/>
          <w:szCs w:val="22"/>
        </w:rPr>
        <w:t>(</w:t>
      </w:r>
      <w:r w:rsidR="00460464" w:rsidRPr="00A106E6">
        <w:rPr>
          <w:rFonts w:ascii="Arial" w:hAnsi="Arial" w:cs="Arial"/>
          <w:i/>
          <w:sz w:val="22"/>
          <w:szCs w:val="22"/>
        </w:rPr>
        <w:t>x</w:t>
      </w:r>
      <w:r w:rsidR="00460464" w:rsidRPr="00A106E6">
        <w:rPr>
          <w:rFonts w:ascii="Arial" w:hAnsi="Arial" w:cs="Arial"/>
          <w:sz w:val="22"/>
          <w:szCs w:val="22"/>
        </w:rPr>
        <w:t>).</w:t>
      </w:r>
    </w:p>
    <w:p w:rsidR="00460464" w:rsidRPr="00A106E6" w:rsidRDefault="00460464" w:rsidP="00460464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460464" w:rsidRPr="00A106E6" w:rsidRDefault="00460464" w:rsidP="002932CA">
      <w:pPr>
        <w:numPr>
          <w:ilvl w:val="0"/>
          <w:numId w:val="8"/>
        </w:numPr>
        <w:contextualSpacing/>
        <w:rPr>
          <w:rFonts w:ascii="Arial" w:hAnsi="Arial" w:cs="Arial"/>
          <w:sz w:val="22"/>
          <w:szCs w:val="22"/>
        </w:rPr>
      </w:pPr>
      <w:r w:rsidRPr="00A106E6">
        <w:rPr>
          <w:rFonts w:ascii="Arial" w:hAnsi="Arial" w:cs="Arial"/>
          <w:sz w:val="22"/>
          <w:szCs w:val="22"/>
        </w:rPr>
        <w:t>What</w:t>
      </w:r>
      <w:r w:rsidR="00D43BCD">
        <w:rPr>
          <w:rFonts w:ascii="Arial" w:hAnsi="Arial" w:cs="Arial"/>
          <w:sz w:val="22"/>
          <w:szCs w:val="22"/>
        </w:rPr>
        <w:t xml:space="preserve"> </w:t>
      </w:r>
      <w:r w:rsidR="00D43BCD" w:rsidRPr="00A106E6">
        <w:rPr>
          <w:rFonts w:ascii="Arial" w:hAnsi="Arial" w:cs="Arial"/>
          <w:sz w:val="22"/>
          <w:szCs w:val="22"/>
        </w:rPr>
        <w:t>function</w:t>
      </w:r>
      <w:r w:rsidRPr="00A106E6">
        <w:rPr>
          <w:rFonts w:ascii="Arial" w:hAnsi="Arial" w:cs="Arial"/>
          <w:sz w:val="22"/>
          <w:szCs w:val="22"/>
        </w:rPr>
        <w:t xml:space="preserve"> is the inverse of </w:t>
      </w:r>
      <w:r w:rsidRPr="00A106E6">
        <w:rPr>
          <w:rFonts w:ascii="Arial" w:hAnsi="Arial" w:cs="Arial"/>
          <w:i/>
          <w:sz w:val="22"/>
          <w:szCs w:val="22"/>
        </w:rPr>
        <w:t xml:space="preserve">y </w:t>
      </w:r>
      <w:r w:rsidRPr="00A106E6">
        <w:rPr>
          <w:rFonts w:ascii="Arial" w:hAnsi="Arial" w:cs="Arial"/>
          <w:sz w:val="22"/>
          <w:szCs w:val="22"/>
        </w:rPr>
        <w:t>= log</w:t>
      </w:r>
      <w:r w:rsidRPr="00A106E6">
        <w:rPr>
          <w:rFonts w:ascii="Arial" w:hAnsi="Arial" w:cs="Arial"/>
          <w:sz w:val="22"/>
          <w:szCs w:val="22"/>
          <w:vertAlign w:val="subscript"/>
        </w:rPr>
        <w:t>5</w:t>
      </w:r>
      <w:r w:rsidRPr="00A106E6">
        <w:rPr>
          <w:rFonts w:ascii="Arial" w:hAnsi="Arial" w:cs="Arial"/>
          <w:sz w:val="22"/>
          <w:szCs w:val="22"/>
        </w:rPr>
        <w:t>(</w:t>
      </w:r>
      <w:r w:rsidRPr="00597D99">
        <w:rPr>
          <w:rFonts w:ascii="Arial" w:hAnsi="Arial" w:cs="Arial"/>
          <w:i/>
          <w:sz w:val="22"/>
          <w:szCs w:val="22"/>
        </w:rPr>
        <w:t>x</w:t>
      </w:r>
      <w:r w:rsidRPr="00A106E6">
        <w:rPr>
          <w:rFonts w:ascii="Arial" w:hAnsi="Arial" w:cs="Arial"/>
          <w:sz w:val="22"/>
          <w:szCs w:val="22"/>
        </w:rPr>
        <w:t xml:space="preserve">)? </w:t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  <w:r w:rsidRPr="00A106E6">
        <w:rPr>
          <w:rFonts w:ascii="Arial" w:hAnsi="Arial" w:cs="Arial"/>
          <w:sz w:val="22"/>
          <w:szCs w:val="22"/>
          <w:u w:val="single"/>
        </w:rPr>
        <w:tab/>
      </w:r>
    </w:p>
    <w:p w:rsidR="00664434" w:rsidRPr="00A106E6" w:rsidRDefault="00664434" w:rsidP="00664434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142064" w:rsidRDefault="006F0940" w:rsidP="00142064">
      <w:pPr>
        <w:numPr>
          <w:ilvl w:val="0"/>
          <w:numId w:val="8"/>
        </w:numPr>
        <w:tabs>
          <w:tab w:val="left" w:pos="1080"/>
          <w:tab w:val="left" w:pos="351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ive exact coordinates of</w:t>
      </w:r>
      <w:r w:rsidR="00142064">
        <w:rPr>
          <w:rFonts w:ascii="Arial" w:hAnsi="Arial" w:cs="Arial"/>
          <w:sz w:val="22"/>
          <w:szCs w:val="22"/>
        </w:rPr>
        <w:t xml:space="preserve"> a pair of corresponding points </w:t>
      </w:r>
      <w:r>
        <w:rPr>
          <w:rFonts w:ascii="Arial" w:hAnsi="Arial" w:cs="Arial"/>
          <w:sz w:val="22"/>
          <w:szCs w:val="22"/>
        </w:rPr>
        <w:t>on</w:t>
      </w:r>
      <w:r w:rsidR="00142064">
        <w:rPr>
          <w:rFonts w:ascii="Arial" w:hAnsi="Arial" w:cs="Arial"/>
          <w:sz w:val="22"/>
          <w:szCs w:val="22"/>
        </w:rPr>
        <w:t xml:space="preserve"> </w:t>
      </w:r>
      <w:r w:rsidR="00142064">
        <w:rPr>
          <w:rFonts w:ascii="Arial" w:hAnsi="Arial" w:cs="Arial"/>
          <w:i/>
          <w:sz w:val="22"/>
          <w:szCs w:val="22"/>
        </w:rPr>
        <w:t xml:space="preserve">y </w:t>
      </w:r>
      <w:r w:rsidR="00142064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142064">
        <w:rPr>
          <w:rFonts w:ascii="Arial" w:hAnsi="Arial" w:cs="Arial"/>
          <w:sz w:val="22"/>
          <w:szCs w:val="22"/>
        </w:rPr>
        <w:t>5</w:t>
      </w:r>
      <w:r w:rsidR="00142064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142064">
        <w:rPr>
          <w:rFonts w:ascii="Arial" w:hAnsi="Arial" w:cs="Arial"/>
          <w:sz w:val="22"/>
          <w:szCs w:val="22"/>
        </w:rPr>
        <w:t xml:space="preserve"> and </w:t>
      </w:r>
      <w:r w:rsidR="00142064">
        <w:rPr>
          <w:rFonts w:ascii="Arial" w:hAnsi="Arial" w:cs="Arial"/>
          <w:i/>
          <w:sz w:val="22"/>
          <w:szCs w:val="22"/>
        </w:rPr>
        <w:t>y</w:t>
      </w:r>
      <w:r w:rsidR="00142064">
        <w:rPr>
          <w:rFonts w:ascii="Arial" w:hAnsi="Arial" w:cs="Arial"/>
          <w:sz w:val="22"/>
          <w:szCs w:val="22"/>
        </w:rPr>
        <w:t xml:space="preserve"> = log</w:t>
      </w:r>
      <w:r w:rsidR="00142064">
        <w:rPr>
          <w:rFonts w:ascii="Arial" w:hAnsi="Arial" w:cs="Arial"/>
          <w:sz w:val="22"/>
          <w:szCs w:val="22"/>
          <w:vertAlign w:val="subscript"/>
        </w:rPr>
        <w:t>5</w:t>
      </w:r>
      <w:r w:rsidR="00142064">
        <w:rPr>
          <w:rFonts w:ascii="Arial" w:hAnsi="Arial" w:cs="Arial"/>
          <w:sz w:val="22"/>
          <w:szCs w:val="22"/>
        </w:rPr>
        <w:t>(</w:t>
      </w:r>
      <w:r w:rsidR="00142064">
        <w:rPr>
          <w:rFonts w:ascii="Arial" w:hAnsi="Arial" w:cs="Arial"/>
          <w:i/>
          <w:sz w:val="22"/>
          <w:szCs w:val="22"/>
        </w:rPr>
        <w:t>x</w:t>
      </w:r>
      <w:r w:rsidR="00142064">
        <w:rPr>
          <w:rFonts w:ascii="Arial" w:hAnsi="Arial" w:cs="Arial"/>
          <w:sz w:val="22"/>
          <w:szCs w:val="22"/>
        </w:rPr>
        <w:t>).</w:t>
      </w:r>
    </w:p>
    <w:p w:rsidR="00142064" w:rsidRDefault="00142064" w:rsidP="00142064">
      <w:pPr>
        <w:pStyle w:val="MediumList2-Accent4"/>
        <w:ind w:left="1080"/>
        <w:rPr>
          <w:rFonts w:ascii="Arial" w:hAnsi="Arial" w:cs="Arial"/>
          <w:sz w:val="22"/>
          <w:szCs w:val="22"/>
        </w:rPr>
      </w:pPr>
    </w:p>
    <w:p w:rsidR="00142064" w:rsidRDefault="00142064" w:rsidP="00624A94">
      <w:pPr>
        <w:tabs>
          <w:tab w:val="left" w:pos="1440"/>
          <w:tab w:val="left" w:pos="3600"/>
          <w:tab w:val="left" w:pos="4320"/>
          <w:tab w:val="left" w:pos="5400"/>
          <w:tab w:val="left" w:pos="8010"/>
          <w:tab w:val="left" w:pos="8730"/>
        </w:tabs>
        <w:ind w:left="1080"/>
        <w:contextualSpacing/>
        <w:rPr>
          <w:rFonts w:ascii="Arial" w:hAnsi="Arial" w:cs="Arial"/>
          <w:sz w:val="22"/>
          <w:szCs w:val="22"/>
        </w:rPr>
      </w:pPr>
      <w:r w:rsidRPr="006F0940">
        <w:rPr>
          <w:rFonts w:ascii="Arial" w:hAnsi="Arial" w:cs="Arial"/>
          <w:sz w:val="22"/>
          <w:szCs w:val="22"/>
        </w:rPr>
        <w:tab/>
      </w:r>
      <w:r w:rsidR="006F0940">
        <w:rPr>
          <w:rFonts w:ascii="Arial" w:hAnsi="Arial" w:cs="Arial"/>
          <w:sz w:val="22"/>
          <w:szCs w:val="22"/>
        </w:rPr>
        <w:t xml:space="preserve">Point on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5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24A94">
        <w:rPr>
          <w:rFonts w:ascii="Arial" w:hAnsi="Arial" w:cs="Arial"/>
          <w:sz w:val="22"/>
          <w:szCs w:val="22"/>
        </w:rPr>
        <w:t>:</w:t>
      </w:r>
      <w:r w:rsidR="006F094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 w:rsidR="006F0940">
        <w:rPr>
          <w:rFonts w:ascii="Arial" w:hAnsi="Arial" w:cs="Arial"/>
          <w:sz w:val="22"/>
          <w:szCs w:val="22"/>
        </w:rPr>
        <w:tab/>
        <w:t xml:space="preserve">Point on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= log</w:t>
      </w:r>
      <w:r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 w:rsidR="006F0940">
        <w:rPr>
          <w:rFonts w:ascii="Arial" w:hAnsi="Arial" w:cs="Arial"/>
          <w:sz w:val="22"/>
          <w:szCs w:val="22"/>
        </w:rPr>
        <w:t>)</w:t>
      </w:r>
      <w:r w:rsidR="00624A94">
        <w:rPr>
          <w:rFonts w:ascii="Arial" w:hAnsi="Arial" w:cs="Arial"/>
          <w:sz w:val="22"/>
          <w:szCs w:val="22"/>
        </w:rPr>
        <w:t>:</w:t>
      </w:r>
      <w:r w:rsidR="006F094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DA6A47" w:rsidRPr="00A106E6" w:rsidRDefault="00DA6A47" w:rsidP="00142064">
      <w:pPr>
        <w:tabs>
          <w:tab w:val="left" w:pos="1080"/>
          <w:tab w:val="left" w:pos="351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460464" w:rsidRDefault="00586F6D" w:rsidP="00142064">
      <w:pPr>
        <w:numPr>
          <w:ilvl w:val="0"/>
          <w:numId w:val="8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ll in the missing values. Then graph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gramStart"/>
      <w:r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= log</w:t>
      </w:r>
      <w:r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 to check your answers.</w:t>
      </w:r>
    </w:p>
    <w:p w:rsidR="00142064" w:rsidRDefault="00142064" w:rsidP="00142064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142064" w:rsidRPr="00142064" w:rsidRDefault="00142064" w:rsidP="00586F6D">
      <w:pPr>
        <w:tabs>
          <w:tab w:val="left" w:pos="1440"/>
          <w:tab w:val="left" w:pos="3240"/>
          <w:tab w:val="left" w:pos="5400"/>
          <w:tab w:val="left" w:pos="792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ab/>
        <w:t>5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="008D7C61"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 xml:space="preserve">25) =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64434" w:rsidRPr="00A106E6" w:rsidRDefault="00664434" w:rsidP="002C0D80">
      <w:pPr>
        <w:contextualSpacing/>
        <w:rPr>
          <w:rFonts w:ascii="Arial" w:hAnsi="Arial" w:cs="Arial"/>
          <w:sz w:val="22"/>
          <w:szCs w:val="22"/>
          <w:u w:val="single"/>
        </w:rPr>
      </w:pPr>
    </w:p>
    <w:p w:rsidR="002C0D80" w:rsidRDefault="002C0D80" w:rsidP="002C0D80">
      <w:pPr>
        <w:contextualSpacing/>
        <w:rPr>
          <w:rFonts w:ascii="Arial" w:hAnsi="Arial" w:cs="Arial"/>
          <w:sz w:val="22"/>
          <w:szCs w:val="22"/>
        </w:rPr>
      </w:pPr>
    </w:p>
    <w:p w:rsidR="002C0D80" w:rsidRDefault="002C0D80" w:rsidP="002C0D80">
      <w:pPr>
        <w:numPr>
          <w:ilvl w:val="0"/>
          <w:numId w:val="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probe to find the </w:t>
      </w:r>
      <w:r w:rsidR="005618E7">
        <w:rPr>
          <w:rFonts w:ascii="Arial" w:hAnsi="Arial" w:cs="Arial"/>
          <w:sz w:val="22"/>
          <w:szCs w:val="22"/>
        </w:rPr>
        <w:t xml:space="preserve">value of </w:t>
      </w:r>
      <w:proofErr w:type="gramStart"/>
      <w:r w:rsidR="003C6BF6" w:rsidRPr="003B22FC">
        <w:rPr>
          <w:rFonts w:ascii="Arial" w:hAnsi="Arial" w:cs="Arial"/>
          <w:sz w:val="22"/>
          <w:szCs w:val="22"/>
        </w:rPr>
        <w:t>log</w:t>
      </w:r>
      <w:r w:rsidR="003C6BF6" w:rsidRPr="006D0EF3">
        <w:rPr>
          <w:rFonts w:ascii="Arial" w:hAnsi="Arial" w:cs="Arial"/>
          <w:sz w:val="22"/>
          <w:szCs w:val="22"/>
          <w:vertAlign w:val="subscript"/>
        </w:rPr>
        <w:t>5</w:t>
      </w:r>
      <w:r w:rsidR="003C6BF6">
        <w:rPr>
          <w:rFonts w:ascii="Arial" w:hAnsi="Arial" w:cs="Arial"/>
          <w:sz w:val="22"/>
          <w:szCs w:val="22"/>
        </w:rPr>
        <w:t>(</w:t>
      </w:r>
      <w:proofErr w:type="gramEnd"/>
      <w:r w:rsidR="003C6BF6" w:rsidRPr="003C6BF6">
        <w:rPr>
          <w:rFonts w:ascii="Arial" w:hAnsi="Arial" w:cs="Arial"/>
          <w:sz w:val="22"/>
          <w:szCs w:val="22"/>
        </w:rPr>
        <w:t>1</w:t>
      </w:r>
      <w:r w:rsidR="003C6BF6">
        <w:rPr>
          <w:rFonts w:ascii="Arial" w:hAnsi="Arial" w:cs="Arial"/>
          <w:sz w:val="22"/>
          <w:szCs w:val="22"/>
        </w:rPr>
        <w:t>)</w:t>
      </w:r>
      <w:r w:rsidR="00570B4A">
        <w:rPr>
          <w:rFonts w:ascii="Arial" w:hAnsi="Arial" w:cs="Arial"/>
          <w:sz w:val="22"/>
          <w:szCs w:val="22"/>
        </w:rPr>
        <w:t>.</w:t>
      </w:r>
    </w:p>
    <w:p w:rsidR="002C0D80" w:rsidRDefault="002C0D80" w:rsidP="002C0D80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034459" w:rsidRPr="00034459" w:rsidRDefault="00034459" w:rsidP="00377D9B">
      <w:pPr>
        <w:numPr>
          <w:ilvl w:val="1"/>
          <w:numId w:val="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ll in the blanks: </w:t>
      </w:r>
      <w:proofErr w:type="gramStart"/>
      <w:r w:rsidRPr="003B22FC">
        <w:rPr>
          <w:rFonts w:ascii="Arial" w:hAnsi="Arial" w:cs="Arial"/>
          <w:sz w:val="22"/>
          <w:szCs w:val="22"/>
        </w:rPr>
        <w:t>log</w:t>
      </w:r>
      <w:r w:rsidRPr="006D0EF3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3C6BF6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 w:rsidRPr="00034459">
        <w:rPr>
          <w:rFonts w:ascii="Arial" w:hAnsi="Arial" w:cs="Arial"/>
          <w:sz w:val="22"/>
          <w:szCs w:val="22"/>
        </w:rPr>
        <w:t xml:space="preserve"> so the point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034459">
        <w:rPr>
          <w:rFonts w:ascii="Arial" w:hAnsi="Arial" w:cs="Arial"/>
          <w:sz w:val="22"/>
          <w:szCs w:val="22"/>
        </w:rPr>
        <w:t xml:space="preserve"> is on the graph</w:t>
      </w:r>
      <w:r>
        <w:rPr>
          <w:rFonts w:ascii="Arial" w:hAnsi="Arial" w:cs="Arial"/>
          <w:sz w:val="22"/>
          <w:szCs w:val="22"/>
        </w:rPr>
        <w:t xml:space="preserve"> of </w:t>
      </w:r>
      <w:r w:rsidRPr="00367F77">
        <w:rPr>
          <w:rFonts w:ascii="Arial" w:hAnsi="Arial" w:cs="Arial"/>
          <w:i/>
          <w:sz w:val="22"/>
          <w:szCs w:val="22"/>
        </w:rPr>
        <w:t xml:space="preserve">y </w:t>
      </w:r>
      <w:r w:rsidRPr="00367F77">
        <w:rPr>
          <w:rFonts w:ascii="Arial" w:hAnsi="Arial" w:cs="Arial"/>
          <w:sz w:val="22"/>
          <w:szCs w:val="22"/>
        </w:rPr>
        <w:t xml:space="preserve">= </w:t>
      </w:r>
      <w:r w:rsidRPr="003B22FC">
        <w:rPr>
          <w:rFonts w:ascii="Arial" w:hAnsi="Arial" w:cs="Arial"/>
          <w:sz w:val="22"/>
          <w:szCs w:val="22"/>
        </w:rPr>
        <w:t>log</w:t>
      </w:r>
      <w:r w:rsidRPr="003B22FC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(</w:t>
      </w:r>
      <w:r w:rsidRPr="003B22FC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 w:rsidRPr="00034459">
        <w:rPr>
          <w:rFonts w:ascii="Arial" w:hAnsi="Arial" w:cs="Arial"/>
          <w:sz w:val="22"/>
          <w:szCs w:val="22"/>
        </w:rPr>
        <w:t>.</w:t>
      </w:r>
    </w:p>
    <w:p w:rsidR="00BA5B4F" w:rsidRDefault="00BA5B4F" w:rsidP="00BA5B4F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BA5B4F" w:rsidRPr="00412A83" w:rsidRDefault="00624A94" w:rsidP="00624A94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point is </w:t>
      </w:r>
      <w:proofErr w:type="gramStart"/>
      <w:r>
        <w:rPr>
          <w:rFonts w:ascii="Arial" w:hAnsi="Arial" w:cs="Arial"/>
          <w:sz w:val="22"/>
          <w:szCs w:val="22"/>
        </w:rPr>
        <w:t xml:space="preserve">the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of</w:t>
      </w:r>
      <w:proofErr w:type="gramEnd"/>
      <w:r>
        <w:rPr>
          <w:rFonts w:ascii="Arial" w:hAnsi="Arial" w:cs="Arial"/>
          <w:sz w:val="22"/>
          <w:szCs w:val="22"/>
        </w:rPr>
        <w:t xml:space="preserve"> the graph.</w:t>
      </w:r>
    </w:p>
    <w:p w:rsidR="00412A83" w:rsidRPr="00412A83" w:rsidRDefault="00412A83" w:rsidP="00412A83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2C0D80" w:rsidRDefault="002C0D80" w:rsidP="002C0D80">
      <w:pPr>
        <w:numPr>
          <w:ilvl w:val="1"/>
          <w:numId w:val="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slider to v</w:t>
      </w:r>
      <w:r w:rsidRPr="002C0D80">
        <w:rPr>
          <w:rFonts w:ascii="Arial" w:hAnsi="Arial" w:cs="Arial"/>
          <w:sz w:val="22"/>
          <w:szCs w:val="22"/>
        </w:rPr>
        <w:t xml:space="preserve">ary the value of </w:t>
      </w:r>
      <w:r w:rsidRPr="002C0D80">
        <w:rPr>
          <w:rFonts w:ascii="Arial" w:hAnsi="Arial" w:cs="Arial"/>
          <w:b/>
          <w:i/>
          <w:sz w:val="22"/>
          <w:szCs w:val="22"/>
        </w:rPr>
        <w:t>b</w:t>
      </w:r>
      <w:r w:rsidRPr="002C0D80">
        <w:rPr>
          <w:rFonts w:ascii="Arial" w:hAnsi="Arial" w:cs="Arial"/>
          <w:sz w:val="22"/>
          <w:szCs w:val="22"/>
        </w:rPr>
        <w:t xml:space="preserve">. What happens to the </w:t>
      </w:r>
      <w:r w:rsidRPr="002C0D80">
        <w:rPr>
          <w:rFonts w:ascii="Arial" w:hAnsi="Arial" w:cs="Arial"/>
          <w:i/>
          <w:sz w:val="22"/>
          <w:szCs w:val="22"/>
        </w:rPr>
        <w:t>x</w:t>
      </w:r>
      <w:r w:rsidRPr="002C0D80">
        <w:rPr>
          <w:rFonts w:ascii="Arial" w:hAnsi="Arial" w:cs="Arial"/>
          <w:sz w:val="22"/>
          <w:szCs w:val="22"/>
        </w:rPr>
        <w:t xml:space="preserve">-intercept as you </w:t>
      </w:r>
      <w:r>
        <w:rPr>
          <w:rFonts w:ascii="Arial" w:hAnsi="Arial" w:cs="Arial"/>
          <w:sz w:val="22"/>
          <w:szCs w:val="22"/>
        </w:rPr>
        <w:t>do so</w:t>
      </w:r>
      <w:r w:rsidRPr="002C0D80">
        <w:rPr>
          <w:rFonts w:ascii="Arial" w:hAnsi="Arial" w:cs="Arial"/>
          <w:sz w:val="22"/>
          <w:szCs w:val="22"/>
        </w:rPr>
        <w:t>?</w:t>
      </w:r>
    </w:p>
    <w:p w:rsidR="002C0D80" w:rsidRDefault="002C0D80" w:rsidP="002C0D80">
      <w:pPr>
        <w:contextualSpacing/>
        <w:rPr>
          <w:rFonts w:ascii="Arial" w:hAnsi="Arial" w:cs="Arial"/>
          <w:sz w:val="22"/>
          <w:szCs w:val="22"/>
        </w:rPr>
      </w:pPr>
    </w:p>
    <w:p w:rsidR="002C0D80" w:rsidRPr="00A106E6" w:rsidRDefault="002C0D80" w:rsidP="002C0D80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C0D80" w:rsidRDefault="002C0D80" w:rsidP="002C0D80">
      <w:pPr>
        <w:contextualSpacing/>
        <w:rPr>
          <w:rFonts w:ascii="Arial" w:hAnsi="Arial" w:cs="Arial"/>
          <w:sz w:val="22"/>
          <w:szCs w:val="22"/>
        </w:rPr>
      </w:pPr>
    </w:p>
    <w:p w:rsidR="002C0D80" w:rsidRPr="002C0D80" w:rsidRDefault="002C0D80" w:rsidP="002C0D80">
      <w:pPr>
        <w:numPr>
          <w:ilvl w:val="1"/>
          <w:numId w:val="5"/>
        </w:numPr>
        <w:contextualSpacing/>
        <w:rPr>
          <w:rFonts w:ascii="Arial" w:hAnsi="Arial" w:cs="Arial"/>
          <w:sz w:val="22"/>
          <w:szCs w:val="22"/>
        </w:rPr>
      </w:pPr>
      <w:r w:rsidRPr="002C0D80">
        <w:rPr>
          <w:rFonts w:ascii="Arial" w:hAnsi="Arial" w:cs="Arial"/>
          <w:sz w:val="22"/>
          <w:szCs w:val="22"/>
        </w:rPr>
        <w:t xml:space="preserve">Explain why that makes sense. </w:t>
      </w:r>
      <w:r w:rsidRPr="002C0D80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2C0D80">
        <w:rPr>
          <w:rFonts w:ascii="Arial" w:hAnsi="Arial" w:cs="Arial"/>
          <w:sz w:val="22"/>
          <w:szCs w:val="22"/>
          <w:u w:val="single"/>
        </w:rPr>
        <w:tab/>
      </w:r>
    </w:p>
    <w:p w:rsidR="002C0D80" w:rsidRPr="00A106E6" w:rsidRDefault="002C0D80" w:rsidP="002C0D80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2C0D80" w:rsidRPr="00A106E6" w:rsidRDefault="002C0D80" w:rsidP="002C0D80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C0D80" w:rsidRDefault="002C0D80" w:rsidP="002C0D80">
      <w:pPr>
        <w:contextualSpacing/>
        <w:rPr>
          <w:rFonts w:ascii="Arial" w:hAnsi="Arial" w:cs="Arial"/>
          <w:sz w:val="22"/>
          <w:szCs w:val="22"/>
        </w:rPr>
      </w:pPr>
    </w:p>
    <w:p w:rsidR="002C0D80" w:rsidRDefault="002C0D80" w:rsidP="002C0D80">
      <w:pPr>
        <w:contextualSpacing/>
        <w:rPr>
          <w:rFonts w:ascii="Arial" w:hAnsi="Arial" w:cs="Arial"/>
          <w:sz w:val="22"/>
          <w:szCs w:val="22"/>
        </w:rPr>
      </w:pPr>
    </w:p>
    <w:p w:rsidR="00664434" w:rsidRDefault="006D0EF3" w:rsidP="00664434">
      <w:pPr>
        <w:numPr>
          <w:ilvl w:val="0"/>
          <w:numId w:val="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he</w:t>
      </w:r>
      <w:r w:rsidR="00367F77" w:rsidRPr="00367F77">
        <w:rPr>
          <w:rFonts w:ascii="Arial" w:hAnsi="Arial" w:cs="Arial"/>
          <w:sz w:val="22"/>
          <w:szCs w:val="22"/>
        </w:rPr>
        <w:t xml:space="preserve"> function</w:t>
      </w:r>
      <w:r w:rsidR="00774AC0">
        <w:rPr>
          <w:rFonts w:ascii="Arial" w:hAnsi="Arial" w:cs="Arial"/>
          <w:sz w:val="22"/>
          <w:szCs w:val="22"/>
        </w:rPr>
        <w:t>s</w:t>
      </w:r>
      <w:r w:rsidR="00367F77" w:rsidRPr="00367F77">
        <w:rPr>
          <w:rFonts w:ascii="Arial" w:hAnsi="Arial" w:cs="Arial"/>
          <w:sz w:val="22"/>
          <w:szCs w:val="22"/>
        </w:rPr>
        <w:t xml:space="preserve"> </w:t>
      </w:r>
      <w:r w:rsidR="00367F77" w:rsidRPr="00367F77">
        <w:rPr>
          <w:rFonts w:ascii="Arial" w:hAnsi="Arial" w:cs="Arial"/>
          <w:i/>
          <w:sz w:val="22"/>
          <w:szCs w:val="22"/>
        </w:rPr>
        <w:t xml:space="preserve">y </w:t>
      </w:r>
      <w:r w:rsidR="00367F77" w:rsidRPr="00367F77">
        <w:rPr>
          <w:rFonts w:ascii="Arial" w:hAnsi="Arial" w:cs="Arial"/>
          <w:sz w:val="22"/>
          <w:szCs w:val="22"/>
        </w:rPr>
        <w:t xml:space="preserve">= </w:t>
      </w:r>
      <w:r w:rsidR="00367F77" w:rsidRPr="003B22FC">
        <w:rPr>
          <w:rFonts w:ascii="Arial" w:hAnsi="Arial" w:cs="Arial"/>
          <w:sz w:val="22"/>
          <w:szCs w:val="22"/>
        </w:rPr>
        <w:t>log</w:t>
      </w:r>
      <w:r w:rsidR="00367F77" w:rsidRPr="003B22FC">
        <w:rPr>
          <w:rFonts w:ascii="Arial" w:hAnsi="Arial" w:cs="Arial"/>
          <w:sz w:val="22"/>
          <w:szCs w:val="22"/>
          <w:vertAlign w:val="subscript"/>
        </w:rPr>
        <w:t>5</w:t>
      </w:r>
      <w:r w:rsidR="003B22FC">
        <w:rPr>
          <w:rFonts w:ascii="Arial" w:hAnsi="Arial" w:cs="Arial"/>
          <w:sz w:val="22"/>
          <w:szCs w:val="22"/>
        </w:rPr>
        <w:t>(</w:t>
      </w:r>
      <w:r w:rsidR="00367F77" w:rsidRPr="003B22FC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 w:rsidR="00774AC0">
        <w:rPr>
          <w:rFonts w:ascii="Arial" w:hAnsi="Arial" w:cs="Arial"/>
          <w:sz w:val="22"/>
          <w:szCs w:val="22"/>
        </w:rPr>
        <w:t xml:space="preserve"> and </w:t>
      </w:r>
      <w:r w:rsidR="00774AC0">
        <w:rPr>
          <w:rFonts w:ascii="Arial" w:hAnsi="Arial" w:cs="Arial"/>
          <w:i/>
          <w:sz w:val="22"/>
          <w:szCs w:val="22"/>
        </w:rPr>
        <w:t>y</w:t>
      </w:r>
      <w:r w:rsidR="00774AC0">
        <w:rPr>
          <w:rFonts w:ascii="Arial" w:hAnsi="Arial" w:cs="Arial"/>
          <w:sz w:val="22"/>
          <w:szCs w:val="22"/>
        </w:rPr>
        <w:t xml:space="preserve"> = log(</w:t>
      </w:r>
      <w:r w:rsidR="00774AC0">
        <w:rPr>
          <w:rFonts w:ascii="Arial" w:hAnsi="Arial" w:cs="Arial"/>
          <w:i/>
          <w:sz w:val="22"/>
          <w:szCs w:val="22"/>
        </w:rPr>
        <w:t>x</w:t>
      </w:r>
      <w:r w:rsidR="00774AC0">
        <w:rPr>
          <w:rFonts w:ascii="Arial" w:hAnsi="Arial" w:cs="Arial"/>
          <w:sz w:val="22"/>
          <w:szCs w:val="22"/>
        </w:rPr>
        <w:t>).</w:t>
      </w:r>
      <w:r w:rsidR="00034459">
        <w:rPr>
          <w:rFonts w:ascii="Arial" w:hAnsi="Arial" w:cs="Arial"/>
          <w:sz w:val="22"/>
          <w:szCs w:val="22"/>
        </w:rPr>
        <w:t xml:space="preserve"> (Note: “log(</w:t>
      </w:r>
      <w:r w:rsidR="00034459">
        <w:rPr>
          <w:rFonts w:ascii="Arial" w:hAnsi="Arial" w:cs="Arial"/>
          <w:i/>
          <w:sz w:val="22"/>
          <w:szCs w:val="22"/>
        </w:rPr>
        <w:t>x</w:t>
      </w:r>
      <w:r w:rsidR="00034459">
        <w:rPr>
          <w:rFonts w:ascii="Arial" w:hAnsi="Arial" w:cs="Arial"/>
          <w:sz w:val="22"/>
          <w:szCs w:val="22"/>
        </w:rPr>
        <w:t>)” means “log</w:t>
      </w:r>
      <w:r w:rsidR="00034459">
        <w:rPr>
          <w:rFonts w:ascii="Arial" w:hAnsi="Arial" w:cs="Arial"/>
          <w:sz w:val="22"/>
          <w:szCs w:val="22"/>
          <w:vertAlign w:val="subscript"/>
        </w:rPr>
        <w:t>10</w:t>
      </w:r>
      <w:r w:rsidR="00034459">
        <w:rPr>
          <w:rFonts w:ascii="Arial" w:hAnsi="Arial" w:cs="Arial"/>
          <w:sz w:val="22"/>
          <w:szCs w:val="22"/>
        </w:rPr>
        <w:t>(</w:t>
      </w:r>
      <w:r w:rsidR="00034459">
        <w:rPr>
          <w:rFonts w:ascii="Arial" w:hAnsi="Arial" w:cs="Arial"/>
          <w:i/>
          <w:sz w:val="22"/>
          <w:szCs w:val="22"/>
        </w:rPr>
        <w:t>x</w:t>
      </w:r>
      <w:r w:rsidR="00034459">
        <w:rPr>
          <w:rFonts w:ascii="Arial" w:hAnsi="Arial" w:cs="Arial"/>
          <w:sz w:val="22"/>
          <w:szCs w:val="22"/>
        </w:rPr>
        <w:t>).”)</w:t>
      </w:r>
    </w:p>
    <w:p w:rsidR="00367F77" w:rsidRPr="00367F77" w:rsidRDefault="00367F77" w:rsidP="00367F77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A06FFD" w:rsidRDefault="003B22FC" w:rsidP="00367F77">
      <w:pPr>
        <w:numPr>
          <w:ilvl w:val="0"/>
          <w:numId w:val="9"/>
        </w:numPr>
        <w:tabs>
          <w:tab w:val="left" w:pos="108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664434" w:rsidRPr="00A106E6">
        <w:rPr>
          <w:rFonts w:ascii="Arial" w:hAnsi="Arial" w:cs="Arial"/>
          <w:sz w:val="22"/>
          <w:szCs w:val="22"/>
        </w:rPr>
        <w:t xml:space="preserve">hat is the value of </w:t>
      </w:r>
      <w:proofErr w:type="gramStart"/>
      <w:r w:rsidR="00664434" w:rsidRPr="00A106E6">
        <w:rPr>
          <w:rFonts w:ascii="Arial" w:hAnsi="Arial" w:cs="Arial"/>
          <w:sz w:val="22"/>
          <w:szCs w:val="22"/>
        </w:rPr>
        <w:t>log</w:t>
      </w:r>
      <w:r w:rsidR="00664434" w:rsidRPr="00A106E6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="00664434" w:rsidRPr="00A106E6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>)</w:t>
      </w:r>
      <w:r w:rsidR="007F08B7" w:rsidRPr="00A106E6">
        <w:rPr>
          <w:rFonts w:ascii="Arial" w:hAnsi="Arial" w:cs="Arial"/>
          <w:sz w:val="22"/>
          <w:szCs w:val="22"/>
        </w:rPr>
        <w:t xml:space="preserve">? </w:t>
      </w:r>
      <w:r w:rsidR="007F08B7" w:rsidRPr="00A106E6">
        <w:rPr>
          <w:rFonts w:ascii="Arial" w:hAnsi="Arial" w:cs="Arial"/>
          <w:sz w:val="22"/>
          <w:szCs w:val="22"/>
          <w:u w:val="single"/>
        </w:rPr>
        <w:tab/>
      </w:r>
      <w:r w:rsidR="00367F77">
        <w:rPr>
          <w:rFonts w:ascii="Arial" w:hAnsi="Arial" w:cs="Arial"/>
          <w:sz w:val="22"/>
          <w:szCs w:val="22"/>
          <w:u w:val="single"/>
        </w:rPr>
        <w:tab/>
      </w:r>
      <w:r w:rsidR="00A06FFD">
        <w:rPr>
          <w:rFonts w:ascii="Arial" w:hAnsi="Arial" w:cs="Arial"/>
          <w:sz w:val="22"/>
          <w:szCs w:val="22"/>
        </w:rPr>
        <w:t xml:space="preserve">   What is the value of</w:t>
      </w:r>
      <w:r w:rsidR="00A06FFD" w:rsidRPr="00A106E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A06FFD" w:rsidRPr="00A106E6">
        <w:rPr>
          <w:rFonts w:ascii="Arial" w:hAnsi="Arial" w:cs="Arial"/>
          <w:sz w:val="22"/>
          <w:szCs w:val="22"/>
        </w:rPr>
        <w:t>log</w:t>
      </w:r>
      <w:r w:rsidR="00A06FFD">
        <w:rPr>
          <w:rFonts w:ascii="Arial" w:hAnsi="Arial" w:cs="Arial"/>
          <w:sz w:val="22"/>
          <w:szCs w:val="22"/>
        </w:rPr>
        <w:t>(</w:t>
      </w:r>
      <w:proofErr w:type="gramEnd"/>
      <w:r w:rsidR="00586F6D">
        <w:rPr>
          <w:rFonts w:ascii="Arial" w:hAnsi="Arial" w:cs="Arial"/>
          <w:sz w:val="22"/>
          <w:szCs w:val="22"/>
        </w:rPr>
        <w:t>10</w:t>
      </w:r>
      <w:r w:rsidR="00A06FFD">
        <w:rPr>
          <w:rFonts w:ascii="Arial" w:hAnsi="Arial" w:cs="Arial"/>
          <w:sz w:val="22"/>
          <w:szCs w:val="22"/>
        </w:rPr>
        <w:t>)</w:t>
      </w:r>
      <w:r w:rsidR="00A06FFD" w:rsidRPr="00A106E6">
        <w:rPr>
          <w:rFonts w:ascii="Arial" w:hAnsi="Arial" w:cs="Arial"/>
          <w:sz w:val="22"/>
          <w:szCs w:val="22"/>
        </w:rPr>
        <w:t>?</w:t>
      </w:r>
      <w:r w:rsidR="00A06FFD">
        <w:rPr>
          <w:rFonts w:ascii="Arial" w:hAnsi="Arial" w:cs="Arial"/>
          <w:sz w:val="22"/>
          <w:szCs w:val="22"/>
        </w:rPr>
        <w:t xml:space="preserve"> </w:t>
      </w:r>
      <w:r w:rsidR="00A06FFD" w:rsidRPr="00A106E6">
        <w:rPr>
          <w:rFonts w:ascii="Arial" w:hAnsi="Arial" w:cs="Arial"/>
          <w:sz w:val="22"/>
          <w:szCs w:val="22"/>
          <w:u w:val="single"/>
        </w:rPr>
        <w:tab/>
      </w:r>
      <w:r w:rsidR="00A06FFD" w:rsidRPr="00A106E6">
        <w:rPr>
          <w:rFonts w:ascii="Arial" w:hAnsi="Arial" w:cs="Arial"/>
          <w:sz w:val="22"/>
          <w:szCs w:val="22"/>
          <w:u w:val="single"/>
        </w:rPr>
        <w:tab/>
      </w:r>
    </w:p>
    <w:p w:rsidR="00A06FFD" w:rsidRDefault="00A06FFD" w:rsidP="00A06FFD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367F77" w:rsidRPr="006D0EF3" w:rsidRDefault="006D0EF3" w:rsidP="008D7C61">
      <w:pPr>
        <w:tabs>
          <w:tab w:val="right" w:pos="5850"/>
          <w:tab w:val="right" w:pos="9360"/>
        </w:tabs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heck your answer</w:t>
      </w:r>
      <w:r w:rsidR="00DD13A0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in the Gizmo.</w:t>
      </w:r>
    </w:p>
    <w:p w:rsidR="00E46881" w:rsidRPr="00A106E6" w:rsidRDefault="00E46881" w:rsidP="00DD13A0">
      <w:pPr>
        <w:tabs>
          <w:tab w:val="left" w:pos="1080"/>
        </w:tabs>
        <w:contextualSpacing/>
        <w:rPr>
          <w:rFonts w:ascii="Arial" w:hAnsi="Arial" w:cs="Arial"/>
          <w:sz w:val="22"/>
          <w:szCs w:val="22"/>
        </w:rPr>
      </w:pPr>
    </w:p>
    <w:p w:rsidR="003C6BF6" w:rsidRDefault="001A2346" w:rsidP="00586F6D">
      <w:pPr>
        <w:numPr>
          <w:ilvl w:val="0"/>
          <w:numId w:val="9"/>
        </w:numPr>
        <w:tabs>
          <w:tab w:val="left" w:pos="1080"/>
          <w:tab w:val="left" w:pos="828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slider to v</w:t>
      </w:r>
      <w:r w:rsidR="00614FE1">
        <w:rPr>
          <w:rFonts w:ascii="Arial" w:hAnsi="Arial" w:cs="Arial"/>
          <w:sz w:val="22"/>
          <w:szCs w:val="22"/>
        </w:rPr>
        <w:t xml:space="preserve">ary </w:t>
      </w:r>
      <w:r w:rsidR="00614FE1" w:rsidRPr="00614FE1">
        <w:rPr>
          <w:rFonts w:ascii="Arial" w:hAnsi="Arial" w:cs="Arial"/>
          <w:b/>
          <w:i/>
          <w:sz w:val="22"/>
          <w:szCs w:val="22"/>
        </w:rPr>
        <w:t>b</w:t>
      </w:r>
      <w:r w:rsidR="00614FE1">
        <w:rPr>
          <w:rFonts w:ascii="Arial" w:hAnsi="Arial" w:cs="Arial"/>
          <w:sz w:val="22"/>
          <w:szCs w:val="22"/>
        </w:rPr>
        <w:t xml:space="preserve">. </w:t>
      </w:r>
      <w:r w:rsidR="00E46881" w:rsidRPr="00A106E6">
        <w:rPr>
          <w:rFonts w:ascii="Arial" w:hAnsi="Arial" w:cs="Arial"/>
          <w:sz w:val="22"/>
          <w:szCs w:val="22"/>
        </w:rPr>
        <w:t xml:space="preserve">In general, what is the value of </w:t>
      </w:r>
      <w:proofErr w:type="spellStart"/>
      <w:proofErr w:type="gramStart"/>
      <w:r w:rsidR="00E46881" w:rsidRPr="00A106E6">
        <w:rPr>
          <w:rFonts w:ascii="Arial" w:hAnsi="Arial" w:cs="Arial"/>
          <w:sz w:val="22"/>
          <w:szCs w:val="22"/>
        </w:rPr>
        <w:t>log</w:t>
      </w:r>
      <w:r w:rsidR="003D1D08"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 w:rsidR="00E46881" w:rsidRPr="00A106E6">
        <w:rPr>
          <w:rFonts w:ascii="Arial" w:hAnsi="Arial" w:cs="Arial"/>
          <w:sz w:val="22"/>
          <w:szCs w:val="22"/>
        </w:rPr>
        <w:t>(</w:t>
      </w:r>
      <w:proofErr w:type="gramEnd"/>
      <w:r w:rsidR="003D1D08">
        <w:rPr>
          <w:rFonts w:ascii="Arial" w:hAnsi="Arial" w:cs="Arial"/>
          <w:i/>
          <w:sz w:val="22"/>
          <w:szCs w:val="22"/>
        </w:rPr>
        <w:t>b</w:t>
      </w:r>
      <w:r w:rsidR="00E46881" w:rsidRPr="00A106E6">
        <w:rPr>
          <w:rFonts w:ascii="Arial" w:hAnsi="Arial" w:cs="Arial"/>
          <w:sz w:val="22"/>
          <w:szCs w:val="22"/>
        </w:rPr>
        <w:t>)?</w:t>
      </w:r>
      <w:r w:rsidR="00662798">
        <w:rPr>
          <w:rFonts w:ascii="Arial" w:hAnsi="Arial" w:cs="Arial"/>
          <w:sz w:val="22"/>
          <w:szCs w:val="22"/>
        </w:rPr>
        <w:t xml:space="preserve"> </w:t>
      </w:r>
      <w:r w:rsidR="00662798">
        <w:rPr>
          <w:rFonts w:ascii="Arial" w:hAnsi="Arial" w:cs="Arial"/>
          <w:sz w:val="22"/>
          <w:szCs w:val="22"/>
          <w:u w:val="single"/>
        </w:rPr>
        <w:tab/>
      </w:r>
    </w:p>
    <w:p w:rsidR="003C6BF6" w:rsidRDefault="003C6BF6" w:rsidP="003C6BF6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4B43B5" w:rsidRPr="004B43B5" w:rsidRDefault="005618E7" w:rsidP="00367F77">
      <w:pPr>
        <w:numPr>
          <w:ilvl w:val="0"/>
          <w:numId w:val="9"/>
        </w:numPr>
        <w:tabs>
          <w:tab w:val="left" w:pos="108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why.</w:t>
      </w:r>
      <w:r w:rsidR="00E46881" w:rsidRPr="004B43B5">
        <w:rPr>
          <w:rFonts w:ascii="Arial" w:hAnsi="Arial" w:cs="Arial"/>
          <w:sz w:val="22"/>
          <w:szCs w:val="22"/>
        </w:rPr>
        <w:t xml:space="preserve"> </w:t>
      </w:r>
      <w:r w:rsidR="00E46881" w:rsidRPr="004B43B5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46881" w:rsidRPr="004B43B5">
        <w:rPr>
          <w:rFonts w:ascii="Arial" w:hAnsi="Arial" w:cs="Arial"/>
          <w:sz w:val="22"/>
          <w:szCs w:val="22"/>
          <w:u w:val="single"/>
        </w:rPr>
        <w:tab/>
      </w:r>
      <w:r w:rsidR="002727B0" w:rsidRPr="004B43B5">
        <w:rPr>
          <w:rFonts w:ascii="Arial" w:hAnsi="Arial" w:cs="Arial"/>
          <w:sz w:val="22"/>
          <w:szCs w:val="22"/>
          <w:u w:val="single"/>
        </w:rPr>
        <w:tab/>
      </w:r>
    </w:p>
    <w:p w:rsidR="004B43B5" w:rsidRDefault="004B43B5" w:rsidP="004B43B5">
      <w:pPr>
        <w:pStyle w:val="MediumList2-Accent4"/>
        <w:rPr>
          <w:rFonts w:ascii="Arial" w:hAnsi="Arial" w:cs="Arial"/>
          <w:sz w:val="22"/>
          <w:szCs w:val="22"/>
          <w:u w:val="single"/>
        </w:rPr>
      </w:pPr>
    </w:p>
    <w:p w:rsidR="007F08B7" w:rsidRPr="004B43B5" w:rsidRDefault="002727B0" w:rsidP="004B43B5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</w:rPr>
      </w:pP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Pr="004B43B5">
        <w:rPr>
          <w:rFonts w:ascii="Arial" w:hAnsi="Arial" w:cs="Arial"/>
          <w:sz w:val="22"/>
          <w:szCs w:val="22"/>
          <w:u w:val="single"/>
        </w:rPr>
        <w:tab/>
      </w:r>
      <w:r w:rsidR="004B43B5">
        <w:rPr>
          <w:rFonts w:ascii="Arial" w:hAnsi="Arial" w:cs="Arial"/>
          <w:sz w:val="22"/>
          <w:szCs w:val="22"/>
          <w:u w:val="single"/>
        </w:rPr>
        <w:tab/>
      </w:r>
      <w:r w:rsidR="004B43B5">
        <w:rPr>
          <w:rFonts w:ascii="Arial" w:hAnsi="Arial" w:cs="Arial"/>
          <w:sz w:val="22"/>
          <w:szCs w:val="22"/>
          <w:u w:val="single"/>
        </w:rPr>
        <w:tab/>
      </w:r>
      <w:r w:rsidR="004B43B5">
        <w:rPr>
          <w:rFonts w:ascii="Arial" w:hAnsi="Arial" w:cs="Arial"/>
          <w:sz w:val="22"/>
          <w:szCs w:val="22"/>
          <w:u w:val="single"/>
        </w:rPr>
        <w:tab/>
      </w:r>
      <w:r w:rsidR="004B43B5">
        <w:rPr>
          <w:rFonts w:ascii="Arial" w:hAnsi="Arial" w:cs="Arial"/>
          <w:sz w:val="22"/>
          <w:szCs w:val="22"/>
          <w:u w:val="single"/>
        </w:rPr>
        <w:tab/>
      </w:r>
    </w:p>
    <w:p w:rsidR="00E46881" w:rsidRPr="00A106E6" w:rsidRDefault="00E46881" w:rsidP="002727B0">
      <w:pPr>
        <w:ind w:left="1080" w:right="2610"/>
        <w:contextualSpacing/>
        <w:rPr>
          <w:rFonts w:ascii="Arial" w:hAnsi="Arial" w:cs="Arial"/>
          <w:sz w:val="22"/>
          <w:szCs w:val="22"/>
          <w:u w:val="single"/>
        </w:rPr>
      </w:pPr>
    </w:p>
    <w:p w:rsidR="00F95D2F" w:rsidRPr="00A106E6" w:rsidRDefault="00F95D2F" w:rsidP="00E46881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2020CC" w:rsidRDefault="002D209D" w:rsidP="00B96C38">
      <w:pPr>
        <w:numPr>
          <w:ilvl w:val="0"/>
          <w:numId w:val="5"/>
        </w:numPr>
        <w:tabs>
          <w:tab w:val="left" w:pos="360"/>
        </w:tabs>
        <w:ind w:right="4320"/>
        <w:contextualSpacing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656965</wp:posOffset>
                </wp:positionH>
                <wp:positionV relativeFrom="paragraph">
                  <wp:posOffset>28575</wp:posOffset>
                </wp:positionV>
                <wp:extent cx="2277110" cy="1088390"/>
                <wp:effectExtent l="8890" t="9525" r="9525" b="6985"/>
                <wp:wrapNone/>
                <wp:docPr id="20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7110" cy="1088390"/>
                          <a:chOff x="5986" y="12427"/>
                          <a:chExt cx="3586" cy="1714"/>
                        </a:xfrm>
                      </wpg:grpSpPr>
                      <pic:pic xmlns:pic="http://schemas.openxmlformats.org/drawingml/2006/picture">
                        <pic:nvPicPr>
                          <pic:cNvPr id="21" name="Picture 147" descr="https://el-gizmos.s3.amazonaws.com/HTML5UserGenerated/D26EF/042516_145443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r:link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18" r="182" b="581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86" y="12427"/>
                            <a:ext cx="3586" cy="1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453" y="12768"/>
                            <a:ext cx="735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4B43B5" w:rsidRDefault="0047614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095" y="12592"/>
                            <a:ext cx="735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4B43B5" w:rsidRDefault="0047614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4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6750" y="13099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 algn="ctr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109"/>
                        <wps:cNvSpPr>
                          <a:spLocks noChangeArrowheads="1"/>
                        </wps:cNvSpPr>
                        <wps:spPr bwMode="auto">
                          <a:xfrm>
                            <a:off x="7413" y="12881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 algn="ctr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028" style="position:absolute;left:0;text-align:left;margin-left:287.95pt;margin-top:2.25pt;width:179.3pt;height:85.7pt;z-index:251661824" coordorigin="5986,12427" coordsize="3586,17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">
                <v:shape id="Picture 147" o:spid="_x0000_s1029" type="#_x0000_t75" alt="https://el-gizmos.s3.amazonaws.com/HTML5UserGenerated/D26EF/042516_14544327.png" style="position:absolute;left:5986;top:12427;width:3586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im1fFAAAA2wAAAA8AAABkcnMvZG93bnJldi54bWxEj91qwkAUhO8F32E5Qu/qJipFo6uIYgnS&#10;Vvy7P2SPSTB7NmS3mvr03ULBy2FmvmFmi9ZU4kaNKy0riPsRCOLM6pJzBafj5nUMwnlkjZVlUvBD&#10;DhbzbmeGibZ33tPt4HMRIOwSVFB4XydSuqwgg65va+LgXWxj0AfZ5FI3eA9wU8lBFL1JgyWHhQJr&#10;WhWUXQ/fRsH713by+bGur6P0Mcomx/TMu2Gs1EuvXU5BeGr9M/zfTrWCQQx/X8IPkPN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8optXxQAAANsAAAAPAAAAAAAAAAAAAAAA&#10;AJ8CAABkcnMvZG93bnJldi54bWxQSwUGAAAAAAQABAD3AAAAkQMAAAAA&#10;" stroked="t">
                  <v:imagedata r:id="rId26" r:href="rId27" cropbottom="38130f" cropleft="11677f" cropright="119f"/>
                </v:shape>
                <v:shape id="Text Box 111" o:spid="_x0000_s1030" type="#_x0000_t202" style="position:absolute;left:6453;top:12768;width:73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476140" w:rsidRPr="004B43B5" w:rsidRDefault="0047614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1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0)</w:t>
                        </w:r>
                      </w:p>
                    </w:txbxContent>
                  </v:textbox>
                </v:shape>
                <v:shape id="Text Box 112" o:spid="_x0000_s1031" type="#_x0000_t202" style="position:absolute;left:7095;top:12592;width:73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476140" w:rsidRPr="004B43B5" w:rsidRDefault="0047614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4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1)</w:t>
                        </w:r>
                      </w:p>
                    </w:txbxContent>
                  </v:textbox>
                </v:shape>
                <v:oval id="Oval 108" o:spid="_x0000_s1032" style="position:absolute;left:6750;top:13099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QwSMMA&#10;AADbAAAADwAAAGRycy9kb3ducmV2LnhtbESPQWsCMRSE7wX/Q3iF3mpWqUVXo4gg9uZWvXh7bN7u&#10;hm5eliS6679vhEKPw8x8w6w2g23FnXwwjhVMxhkI4tJpw7WCy3n/PgcRIrLG1jEpeFCAzXr0ssJc&#10;u56/6X6KtUgQDjkqaGLscilD2ZDFMHYdcfIq5y3GJH0ttcc+wW0rp1n2KS0aTgsNdrRrqPw53awC&#10;/+jdfNJei+JoalMVs2phD0el3l6H7RJEpCH+h//aX1rB9AOeX9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QwSMMAAADbAAAADwAAAAAAAAAAAAAAAACYAgAAZHJzL2Rv&#10;d25yZXYueG1sUEsFBgAAAAAEAAQA9QAAAIgDAAAAAA==&#10;" fillcolor="red" strokecolor="red"/>
                <v:oval id="Oval 109" o:spid="_x0000_s1033" style="position:absolute;left:7413;top:12881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iV08MA&#10;AADbAAAADwAAAGRycy9kb3ducmV2LnhtbESPzWrDMBCE74G+g9hCb7GcQELiRgklENpbnJ9Lb4u1&#10;tkWtlZHU2Hn7qhDIcZiZb5jNbrSduJEPxrGCWZaDIK6cNtwouF4O0xWIEJE1do5JwZ0C7LYvkw0W&#10;2g18ots5NiJBOBSooI2xL6QMVUsWQ+Z64uTVzluMSfpGao9DgttOzvN8KS0aTgst9rRvqfo5/1oF&#10;/j641az7LsujaUxdLuq1/Twq9fY6fryDiDTGZ/jR/tIK5gv4/5J+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iV08MAAADbAAAADwAAAAAAAAAAAAAAAACYAgAAZHJzL2Rv&#10;d25yZXYueG1sUEsFBgAAAAAEAAQA9QAAAIgDAAAAAA==&#10;" fillcolor="red" strokecolor="red"/>
              </v:group>
            </w:pict>
          </mc:Fallback>
        </mc:AlternateContent>
      </w:r>
      <w:r w:rsidR="002020CC">
        <w:rPr>
          <w:rFonts w:ascii="Arial" w:hAnsi="Arial" w:cs="Arial"/>
          <w:sz w:val="22"/>
          <w:szCs w:val="22"/>
        </w:rPr>
        <w:t>The points (1, 0) and (</w:t>
      </w:r>
      <w:proofErr w:type="gramStart"/>
      <w:r w:rsidR="002020CC">
        <w:rPr>
          <w:rFonts w:ascii="Arial" w:hAnsi="Arial" w:cs="Arial"/>
          <w:sz w:val="22"/>
          <w:szCs w:val="22"/>
        </w:rPr>
        <w:t>4</w:t>
      </w:r>
      <w:proofErr w:type="gramEnd"/>
      <w:r w:rsidR="002020CC">
        <w:rPr>
          <w:rFonts w:ascii="Arial" w:hAnsi="Arial" w:cs="Arial"/>
          <w:sz w:val="22"/>
          <w:szCs w:val="22"/>
        </w:rPr>
        <w:t xml:space="preserve">, 1) lie on the graph of the logarithmic function </w:t>
      </w:r>
      <w:r w:rsidR="002B4557">
        <w:rPr>
          <w:rFonts w:ascii="Arial" w:hAnsi="Arial" w:cs="Arial"/>
          <w:sz w:val="22"/>
          <w:szCs w:val="22"/>
        </w:rPr>
        <w:t>shown here</w:t>
      </w:r>
      <w:r w:rsidR="002020CC">
        <w:rPr>
          <w:rFonts w:ascii="Arial" w:hAnsi="Arial" w:cs="Arial"/>
          <w:sz w:val="22"/>
          <w:szCs w:val="22"/>
        </w:rPr>
        <w:t xml:space="preserve">. </w:t>
      </w:r>
      <w:r w:rsidR="00AA1479" w:rsidRPr="002020CC">
        <w:rPr>
          <w:rFonts w:ascii="Arial" w:hAnsi="Arial" w:cs="Arial"/>
          <w:sz w:val="22"/>
          <w:szCs w:val="22"/>
        </w:rPr>
        <w:t>What is</w:t>
      </w:r>
      <w:r w:rsidR="006D0EF3" w:rsidRPr="002020CC">
        <w:rPr>
          <w:rFonts w:ascii="Arial" w:hAnsi="Arial" w:cs="Arial"/>
          <w:sz w:val="22"/>
          <w:szCs w:val="22"/>
        </w:rPr>
        <w:t xml:space="preserve"> the equation of th</w:t>
      </w:r>
      <w:r w:rsidR="002020CC">
        <w:rPr>
          <w:rFonts w:ascii="Arial" w:hAnsi="Arial" w:cs="Arial"/>
          <w:sz w:val="22"/>
          <w:szCs w:val="22"/>
        </w:rPr>
        <w:t>is</w:t>
      </w:r>
      <w:r w:rsidR="006D0EF3" w:rsidRPr="002020CC">
        <w:rPr>
          <w:rFonts w:ascii="Arial" w:hAnsi="Arial" w:cs="Arial"/>
          <w:sz w:val="22"/>
          <w:szCs w:val="22"/>
        </w:rPr>
        <w:t xml:space="preserve"> function</w:t>
      </w:r>
      <w:r w:rsidR="002020CC">
        <w:rPr>
          <w:rFonts w:ascii="Arial" w:hAnsi="Arial" w:cs="Arial"/>
          <w:sz w:val="22"/>
          <w:szCs w:val="22"/>
        </w:rPr>
        <w:t>?</w:t>
      </w:r>
    </w:p>
    <w:p w:rsidR="002020CC" w:rsidRDefault="002020CC" w:rsidP="002B4557">
      <w:pPr>
        <w:tabs>
          <w:tab w:val="left" w:pos="360"/>
        </w:tabs>
        <w:ind w:left="360" w:right="3600"/>
        <w:contextualSpacing/>
        <w:rPr>
          <w:rFonts w:ascii="Arial" w:hAnsi="Arial" w:cs="Arial"/>
          <w:sz w:val="22"/>
          <w:szCs w:val="22"/>
        </w:rPr>
      </w:pPr>
    </w:p>
    <w:p w:rsidR="004B43B5" w:rsidRDefault="002020CC" w:rsidP="002B4557">
      <w:pPr>
        <w:tabs>
          <w:tab w:val="left" w:pos="360"/>
        </w:tabs>
        <w:ind w:left="360" w:right="3600"/>
        <w:contextualSpacing/>
        <w:rPr>
          <w:rFonts w:ascii="Arial" w:hAnsi="Arial" w:cs="Arial"/>
          <w:sz w:val="22"/>
          <w:szCs w:val="22"/>
          <w:u w:val="single"/>
        </w:rPr>
      </w:pPr>
      <w:r w:rsidRPr="002020CC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614FE1">
        <w:rPr>
          <w:rFonts w:ascii="Arial" w:hAnsi="Arial" w:cs="Arial"/>
          <w:sz w:val="22"/>
          <w:szCs w:val="22"/>
          <w:u w:val="single"/>
        </w:rPr>
        <w:tab/>
      </w:r>
      <w:r w:rsidR="002B4557">
        <w:rPr>
          <w:rFonts w:ascii="Arial" w:hAnsi="Arial" w:cs="Arial"/>
          <w:sz w:val="22"/>
          <w:szCs w:val="22"/>
          <w:u w:val="single"/>
        </w:rPr>
        <w:tab/>
      </w:r>
    </w:p>
    <w:p w:rsidR="004B43B5" w:rsidRDefault="004B43B5" w:rsidP="002B4557">
      <w:pPr>
        <w:tabs>
          <w:tab w:val="left" w:pos="360"/>
        </w:tabs>
        <w:ind w:left="360" w:right="3600"/>
        <w:contextualSpacing/>
        <w:rPr>
          <w:rFonts w:ascii="Arial" w:hAnsi="Arial" w:cs="Arial"/>
          <w:sz w:val="22"/>
          <w:szCs w:val="22"/>
        </w:rPr>
      </w:pPr>
    </w:p>
    <w:p w:rsidR="00624A94" w:rsidRDefault="00AA1479" w:rsidP="00F95D2F">
      <w:pPr>
        <w:tabs>
          <w:tab w:val="left" w:pos="360"/>
        </w:tabs>
        <w:ind w:left="360" w:right="3600"/>
        <w:contextualSpacing/>
        <w:rPr>
          <w:rFonts w:ascii="Arial" w:hAnsi="Arial" w:cs="Arial"/>
          <w:sz w:val="22"/>
          <w:szCs w:val="22"/>
        </w:rPr>
      </w:pPr>
      <w:r w:rsidRPr="002020CC">
        <w:rPr>
          <w:rFonts w:ascii="Arial" w:hAnsi="Arial" w:cs="Arial"/>
          <w:sz w:val="22"/>
          <w:szCs w:val="22"/>
        </w:rPr>
        <w:t>Check your answer in the Gizmo.</w:t>
      </w:r>
    </w:p>
    <w:p w:rsidR="000A029E" w:rsidRPr="000A029E" w:rsidRDefault="000A029E" w:rsidP="002020CC">
      <w:pPr>
        <w:tabs>
          <w:tab w:val="left" w:pos="360"/>
        </w:tabs>
        <w:ind w:left="360" w:right="2880"/>
        <w:contextualSpacing/>
        <w:rPr>
          <w:rFonts w:ascii="Arial" w:hAnsi="Arial" w:cs="Arial"/>
          <w:sz w:val="2"/>
          <w:szCs w:val="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3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3"/>
        <w:gridCol w:w="5769"/>
        <w:gridCol w:w="1442"/>
      </w:tblGrid>
      <w:tr w:rsidR="009432AC" w:rsidRPr="00A106E6" w:rsidTr="00271043">
        <w:trPr>
          <w:trHeight w:val="1299"/>
        </w:trPr>
        <w:tc>
          <w:tcPr>
            <w:tcW w:w="2163" w:type="dxa"/>
            <w:vAlign w:val="center"/>
          </w:tcPr>
          <w:p w:rsidR="009432AC" w:rsidRPr="00A106E6" w:rsidRDefault="009432AC" w:rsidP="00052CCE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lastRenderedPageBreak/>
              <w:br w:type="page"/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>Ac</w:t>
            </w:r>
            <w:r>
              <w:rPr>
                <w:rFonts w:ascii="Arial" w:hAnsi="Arial" w:cs="Arial"/>
                <w:b/>
                <w:sz w:val="22"/>
                <w:szCs w:val="22"/>
              </w:rPr>
              <w:t>tivity B</w:t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 xml:space="preserve">: </w:t>
            </w:r>
          </w:p>
          <w:p w:rsidR="009432AC" w:rsidRPr="00A106E6" w:rsidRDefault="009432AC" w:rsidP="00052CCE">
            <w:pPr>
              <w:contextualSpacing/>
              <w:rPr>
                <w:rFonts w:ascii="Arial" w:hAnsi="Arial" w:cs="Arial"/>
                <w:b/>
                <w:sz w:val="12"/>
                <w:szCs w:val="12"/>
              </w:rPr>
            </w:pPr>
          </w:p>
          <w:p w:rsidR="009432AC" w:rsidRPr="00A106E6" w:rsidRDefault="004B43B5" w:rsidP="00052CCE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Domain, range, and asymptotes</w:t>
            </w:r>
          </w:p>
        </w:tc>
        <w:tc>
          <w:tcPr>
            <w:tcW w:w="5769" w:type="dxa"/>
            <w:vAlign w:val="center"/>
          </w:tcPr>
          <w:p w:rsidR="009432AC" w:rsidRPr="00A106E6" w:rsidRDefault="009432AC" w:rsidP="00052CCE">
            <w:pPr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9432AC" w:rsidRDefault="009432AC" w:rsidP="009432AC">
            <w:pPr>
              <w:numPr>
                <w:ilvl w:val="0"/>
                <w:numId w:val="1"/>
              </w:numPr>
              <w:spacing w:before="120"/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elect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>Show associated exponential</w:t>
            </w:r>
            <w:r w:rsidRPr="00A106E6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9432AC" w:rsidRPr="00A106E6" w:rsidRDefault="009432AC" w:rsidP="009432AC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urn off </w:t>
            </w:r>
            <w:r>
              <w:rPr>
                <w:rFonts w:ascii="Arial" w:hAnsi="Arial" w:cs="Arial"/>
                <w:b/>
                <w:sz w:val="22"/>
                <w:szCs w:val="22"/>
              </w:rPr>
              <w:t>Show probe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9432AC" w:rsidRPr="004B43B5" w:rsidRDefault="009432AC" w:rsidP="004B43B5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elect 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Show line </w:t>
            </w:r>
            <w:r>
              <w:rPr>
                <w:rFonts w:ascii="Arial" w:hAnsi="Arial" w:cs="Arial"/>
                <w:b/>
                <w:i/>
                <w:sz w:val="22"/>
                <w:szCs w:val="22"/>
              </w:rPr>
              <w:t xml:space="preserve">y 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= </w:t>
            </w:r>
            <w:r>
              <w:rPr>
                <w:rFonts w:ascii="Arial" w:hAnsi="Arial" w:cs="Arial"/>
                <w:b/>
                <w:i/>
                <w:sz w:val="22"/>
                <w:szCs w:val="22"/>
              </w:rPr>
              <w:t>x</w:t>
            </w:r>
            <w:r w:rsidRPr="009038BB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42" w:type="dxa"/>
            <w:vAlign w:val="center"/>
          </w:tcPr>
          <w:p w:rsidR="009432AC" w:rsidRPr="00A106E6" w:rsidRDefault="002D209D" w:rsidP="00052CCE">
            <w:pPr>
              <w:ind w:left="-108" w:right="-108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3872" behindDoc="1" locked="0" layoutInCell="1" allowOverlap="1" wp14:anchorId="141D6667" wp14:editId="46EE45CC">
                  <wp:simplePos x="0" y="0"/>
                  <wp:positionH relativeFrom="column">
                    <wp:posOffset>-69376</wp:posOffset>
                  </wp:positionH>
                  <wp:positionV relativeFrom="paragraph">
                    <wp:posOffset>-6350</wp:posOffset>
                  </wp:positionV>
                  <wp:extent cx="914400" cy="777875"/>
                  <wp:effectExtent l="0" t="0" r="0" b="3175"/>
                  <wp:wrapNone/>
                  <wp:docPr id="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7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9432AC" w:rsidRDefault="009432AC" w:rsidP="00255F5D">
      <w:pPr>
        <w:tabs>
          <w:tab w:val="left" w:pos="4860"/>
        </w:tabs>
        <w:contextualSpacing/>
        <w:rPr>
          <w:rFonts w:ascii="Arial" w:hAnsi="Arial" w:cs="Arial"/>
          <w:sz w:val="22"/>
          <w:szCs w:val="22"/>
        </w:rPr>
      </w:pPr>
    </w:p>
    <w:p w:rsidR="00F91994" w:rsidRPr="008D4B3F" w:rsidRDefault="004B43B5" w:rsidP="008D4B3F">
      <w:pPr>
        <w:numPr>
          <w:ilvl w:val="0"/>
          <w:numId w:val="1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t xml:space="preserve">Set </w:t>
      </w:r>
      <w:r w:rsidRPr="004B43B5">
        <w:rPr>
          <w:rFonts w:ascii="Arial" w:hAnsi="Arial" w:cs="Arial"/>
          <w:b/>
          <w:i/>
          <w:noProof/>
          <w:sz w:val="22"/>
          <w:szCs w:val="22"/>
        </w:rPr>
        <w:t>b</w:t>
      </w:r>
      <w:r>
        <w:rPr>
          <w:rFonts w:ascii="Arial" w:hAnsi="Arial" w:cs="Arial"/>
          <w:noProof/>
          <w:sz w:val="22"/>
          <w:szCs w:val="22"/>
        </w:rPr>
        <w:t xml:space="preserve"> to 4. </w:t>
      </w:r>
      <w:r w:rsidR="00255F5D" w:rsidRPr="004B43B5">
        <w:rPr>
          <w:rFonts w:ascii="Arial" w:hAnsi="Arial" w:cs="Arial"/>
          <w:noProof/>
          <w:sz w:val="22"/>
          <w:szCs w:val="22"/>
        </w:rPr>
        <w:t>The</w:t>
      </w:r>
      <w:r w:rsidR="00255F5D">
        <w:rPr>
          <w:rFonts w:ascii="Arial" w:hAnsi="Arial" w:cs="Arial"/>
          <w:noProof/>
          <w:sz w:val="22"/>
          <w:szCs w:val="22"/>
        </w:rPr>
        <w:t xml:space="preserve"> </w:t>
      </w:r>
      <w:r>
        <w:rPr>
          <w:rFonts w:ascii="Arial" w:hAnsi="Arial" w:cs="Arial"/>
          <w:noProof/>
          <w:sz w:val="22"/>
          <w:szCs w:val="22"/>
        </w:rPr>
        <w:t>inverse functions</w:t>
      </w:r>
      <w:r w:rsidR="00C82843" w:rsidRPr="00A106E6">
        <w:rPr>
          <w:rFonts w:ascii="Arial" w:hAnsi="Arial" w:cs="Arial"/>
          <w:sz w:val="22"/>
          <w:szCs w:val="22"/>
        </w:rPr>
        <w:t xml:space="preserve"> </w:t>
      </w:r>
      <w:r w:rsidR="00C82843" w:rsidRPr="00A106E6">
        <w:rPr>
          <w:rFonts w:ascii="Arial" w:hAnsi="Arial" w:cs="Arial"/>
          <w:i/>
          <w:sz w:val="22"/>
          <w:szCs w:val="22"/>
        </w:rPr>
        <w:t xml:space="preserve">y </w:t>
      </w:r>
      <w:r w:rsidR="00C82843" w:rsidRPr="00A106E6">
        <w:rPr>
          <w:rFonts w:ascii="Arial" w:hAnsi="Arial" w:cs="Arial"/>
          <w:sz w:val="22"/>
          <w:szCs w:val="22"/>
        </w:rPr>
        <w:t>= log</w:t>
      </w:r>
      <w:r w:rsidR="00C82843">
        <w:rPr>
          <w:rFonts w:ascii="Arial" w:hAnsi="Arial" w:cs="Arial"/>
          <w:sz w:val="22"/>
          <w:szCs w:val="22"/>
          <w:vertAlign w:val="subscript"/>
        </w:rPr>
        <w:t>4</w:t>
      </w:r>
      <w:r w:rsidR="00C82843" w:rsidRPr="00A106E6">
        <w:rPr>
          <w:rFonts w:ascii="Arial" w:hAnsi="Arial" w:cs="Arial"/>
          <w:sz w:val="22"/>
          <w:szCs w:val="22"/>
        </w:rPr>
        <w:t>(</w:t>
      </w:r>
      <w:r w:rsidR="00C82843" w:rsidRPr="00A106E6">
        <w:rPr>
          <w:rFonts w:ascii="Arial" w:hAnsi="Arial" w:cs="Arial"/>
          <w:i/>
          <w:sz w:val="22"/>
          <w:szCs w:val="22"/>
        </w:rPr>
        <w:t>x</w:t>
      </w:r>
      <w:r w:rsidR="00C82843" w:rsidRPr="00A106E6">
        <w:rPr>
          <w:rFonts w:ascii="Arial" w:hAnsi="Arial" w:cs="Arial"/>
          <w:sz w:val="22"/>
          <w:szCs w:val="22"/>
        </w:rPr>
        <w:t>)</w:t>
      </w:r>
      <w:r w:rsidR="00255F5D">
        <w:rPr>
          <w:rFonts w:ascii="Arial" w:hAnsi="Arial" w:cs="Arial"/>
          <w:sz w:val="22"/>
          <w:szCs w:val="22"/>
        </w:rPr>
        <w:t xml:space="preserve"> and </w:t>
      </w:r>
      <w:r w:rsidR="00255F5D" w:rsidRPr="00C82843">
        <w:rPr>
          <w:rFonts w:ascii="Arial" w:hAnsi="Arial" w:cs="Arial"/>
          <w:i/>
          <w:sz w:val="22"/>
          <w:szCs w:val="22"/>
        </w:rPr>
        <w:t xml:space="preserve">y </w:t>
      </w:r>
      <w:r w:rsidR="00255F5D" w:rsidRPr="00C82843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255F5D" w:rsidRPr="00C82843">
        <w:rPr>
          <w:rFonts w:ascii="Arial" w:hAnsi="Arial" w:cs="Arial"/>
          <w:sz w:val="22"/>
          <w:szCs w:val="22"/>
        </w:rPr>
        <w:t>4</w:t>
      </w:r>
      <w:r w:rsidR="00255F5D" w:rsidRPr="00C82843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255F5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should </w:t>
      </w:r>
      <w:r w:rsidR="008D4B3F">
        <w:rPr>
          <w:rFonts w:ascii="Arial" w:hAnsi="Arial" w:cs="Arial"/>
          <w:sz w:val="22"/>
          <w:szCs w:val="22"/>
        </w:rPr>
        <w:t xml:space="preserve">now </w:t>
      </w:r>
      <w:r w:rsidR="00255F5D">
        <w:rPr>
          <w:rFonts w:ascii="Arial" w:hAnsi="Arial" w:cs="Arial"/>
          <w:sz w:val="22"/>
          <w:szCs w:val="22"/>
        </w:rPr>
        <w:t xml:space="preserve">be </w:t>
      </w:r>
      <w:r w:rsidR="008D4B3F">
        <w:rPr>
          <w:rFonts w:ascii="Arial" w:hAnsi="Arial" w:cs="Arial"/>
          <w:sz w:val="22"/>
          <w:szCs w:val="22"/>
        </w:rPr>
        <w:t>graphed</w:t>
      </w:r>
      <w:r w:rsidR="00255F5D">
        <w:rPr>
          <w:rFonts w:ascii="Arial" w:hAnsi="Arial" w:cs="Arial"/>
          <w:sz w:val="22"/>
          <w:szCs w:val="22"/>
        </w:rPr>
        <w:t xml:space="preserve"> in the Gizmo</w:t>
      </w:r>
      <w:r w:rsidR="008D4B3F">
        <w:rPr>
          <w:rFonts w:ascii="Arial" w:hAnsi="Arial" w:cs="Arial"/>
          <w:sz w:val="22"/>
          <w:szCs w:val="22"/>
        </w:rPr>
        <w:t xml:space="preserve">. </w:t>
      </w:r>
      <w:r w:rsidRPr="008D4B3F">
        <w:rPr>
          <w:rFonts w:ascii="Arial" w:hAnsi="Arial" w:cs="Arial"/>
          <w:sz w:val="22"/>
          <w:szCs w:val="22"/>
        </w:rPr>
        <w:t xml:space="preserve">Name a pair of corresponding points for </w:t>
      </w:r>
      <w:r w:rsidRPr="008D4B3F">
        <w:rPr>
          <w:rFonts w:ascii="Arial" w:hAnsi="Arial" w:cs="Arial"/>
          <w:i/>
          <w:sz w:val="22"/>
          <w:szCs w:val="22"/>
        </w:rPr>
        <w:t>y</w:t>
      </w:r>
      <w:r w:rsidRPr="008D4B3F">
        <w:rPr>
          <w:rFonts w:ascii="Arial" w:hAnsi="Arial" w:cs="Arial"/>
          <w:sz w:val="22"/>
          <w:szCs w:val="22"/>
        </w:rPr>
        <w:t xml:space="preserve"> = log</w:t>
      </w:r>
      <w:r w:rsidRPr="008D4B3F">
        <w:rPr>
          <w:rFonts w:ascii="Arial" w:hAnsi="Arial" w:cs="Arial"/>
          <w:sz w:val="22"/>
          <w:szCs w:val="22"/>
          <w:vertAlign w:val="subscript"/>
        </w:rPr>
        <w:t>4</w:t>
      </w:r>
      <w:r w:rsidRPr="008D4B3F">
        <w:rPr>
          <w:rFonts w:ascii="Arial" w:hAnsi="Arial" w:cs="Arial"/>
          <w:sz w:val="22"/>
          <w:szCs w:val="22"/>
        </w:rPr>
        <w:t>(</w:t>
      </w:r>
      <w:r w:rsidRPr="008D4B3F">
        <w:rPr>
          <w:rFonts w:ascii="Arial" w:hAnsi="Arial" w:cs="Arial"/>
          <w:i/>
          <w:sz w:val="22"/>
          <w:szCs w:val="22"/>
        </w:rPr>
        <w:t>x</w:t>
      </w:r>
      <w:r w:rsidRPr="008D4B3F">
        <w:rPr>
          <w:rFonts w:ascii="Arial" w:hAnsi="Arial" w:cs="Arial"/>
          <w:sz w:val="22"/>
          <w:szCs w:val="22"/>
        </w:rPr>
        <w:t xml:space="preserve">) and </w:t>
      </w:r>
      <w:r w:rsidRPr="008D4B3F">
        <w:rPr>
          <w:rFonts w:ascii="Arial" w:hAnsi="Arial" w:cs="Arial"/>
          <w:i/>
          <w:sz w:val="22"/>
          <w:szCs w:val="22"/>
        </w:rPr>
        <w:t xml:space="preserve">y </w:t>
      </w:r>
      <w:r w:rsidRPr="008D4B3F">
        <w:rPr>
          <w:rFonts w:ascii="Arial" w:hAnsi="Arial" w:cs="Arial"/>
          <w:sz w:val="22"/>
          <w:szCs w:val="22"/>
        </w:rPr>
        <w:t xml:space="preserve">= </w:t>
      </w:r>
      <w:proofErr w:type="gramStart"/>
      <w:r w:rsidRPr="008D4B3F">
        <w:rPr>
          <w:rFonts w:ascii="Arial" w:hAnsi="Arial" w:cs="Arial"/>
          <w:sz w:val="22"/>
          <w:szCs w:val="22"/>
        </w:rPr>
        <w:t>4</w:t>
      </w:r>
      <w:r w:rsidRPr="008D4B3F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Pr="008D4B3F">
        <w:rPr>
          <w:rFonts w:ascii="Arial" w:hAnsi="Arial" w:cs="Arial"/>
          <w:sz w:val="22"/>
          <w:szCs w:val="22"/>
        </w:rPr>
        <w:t>.</w:t>
      </w:r>
    </w:p>
    <w:p w:rsidR="00F91994" w:rsidRDefault="00F91994" w:rsidP="00F91994">
      <w:pPr>
        <w:contextualSpacing/>
        <w:rPr>
          <w:rFonts w:ascii="Arial" w:hAnsi="Arial" w:cs="Arial"/>
          <w:sz w:val="22"/>
          <w:szCs w:val="22"/>
        </w:rPr>
      </w:pPr>
    </w:p>
    <w:p w:rsidR="00590C01" w:rsidRDefault="00590C01" w:rsidP="00624A94">
      <w:pPr>
        <w:tabs>
          <w:tab w:val="left" w:pos="1440"/>
          <w:tab w:val="left" w:pos="3600"/>
          <w:tab w:val="left" w:pos="4320"/>
          <w:tab w:val="left" w:pos="5400"/>
          <w:tab w:val="left" w:pos="8010"/>
          <w:tab w:val="left" w:pos="873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Point on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4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24A94">
        <w:rPr>
          <w:rFonts w:ascii="Arial" w:hAnsi="Arial" w:cs="Arial"/>
          <w:sz w:val="22"/>
          <w:szCs w:val="22"/>
        </w:rPr>
        <w:t>:</w:t>
      </w:r>
      <w:r>
        <w:rPr>
          <w:rFonts w:ascii="Arial" w:hAnsi="Arial" w:cs="Arial"/>
          <w:sz w:val="22"/>
          <w:szCs w:val="22"/>
        </w:rPr>
        <w:t xml:space="preserve"> 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 xml:space="preserve">Point on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= 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 w:rsidR="00624A94">
        <w:rPr>
          <w:rFonts w:ascii="Arial" w:hAnsi="Arial" w:cs="Arial"/>
          <w:sz w:val="22"/>
          <w:szCs w:val="22"/>
        </w:rPr>
        <w:t>:</w:t>
      </w:r>
      <w:r>
        <w:rPr>
          <w:rFonts w:ascii="Arial" w:hAnsi="Arial" w:cs="Arial"/>
          <w:sz w:val="22"/>
          <w:szCs w:val="22"/>
        </w:rPr>
        <w:t xml:space="preserve"> 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F91994" w:rsidRDefault="00F91994" w:rsidP="00F91994">
      <w:pPr>
        <w:contextualSpacing/>
        <w:rPr>
          <w:rFonts w:ascii="Arial" w:hAnsi="Arial" w:cs="Arial"/>
          <w:sz w:val="22"/>
          <w:szCs w:val="22"/>
        </w:rPr>
      </w:pPr>
    </w:p>
    <w:p w:rsidR="00F91994" w:rsidRPr="00F91994" w:rsidRDefault="00F91994" w:rsidP="00F91994">
      <w:pPr>
        <w:contextualSpacing/>
        <w:rPr>
          <w:rFonts w:ascii="Arial" w:hAnsi="Arial" w:cs="Arial"/>
          <w:sz w:val="22"/>
          <w:szCs w:val="22"/>
        </w:rPr>
      </w:pPr>
    </w:p>
    <w:p w:rsidR="00F91994" w:rsidRPr="00A106E6" w:rsidRDefault="00DA1ACD" w:rsidP="004B43B5">
      <w:pPr>
        <w:numPr>
          <w:ilvl w:val="0"/>
          <w:numId w:val="15"/>
        </w:numPr>
        <w:contextualSpacing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Pan (drag) the grid so you can see more of the negative parts of the </w:t>
      </w:r>
      <w:r w:rsidRPr="009F3871">
        <w:rPr>
          <w:rFonts w:ascii="Arial" w:hAnsi="Arial" w:cs="Arial"/>
          <w:i/>
          <w:sz w:val="22"/>
          <w:szCs w:val="22"/>
        </w:rPr>
        <w:t>x</w:t>
      </w:r>
      <w:r w:rsidR="009F3871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</w:rPr>
        <w:t xml:space="preserve"> and </w:t>
      </w:r>
      <w:r w:rsidRPr="009F3871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>-axes.</w:t>
      </w:r>
      <w:proofErr w:type="gramEnd"/>
    </w:p>
    <w:p w:rsidR="00F91994" w:rsidRDefault="00F91994" w:rsidP="00F91994">
      <w:pPr>
        <w:tabs>
          <w:tab w:val="left" w:pos="1080"/>
          <w:tab w:val="left" w:pos="702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F91994" w:rsidRDefault="00F91994" w:rsidP="00F91994">
      <w:pPr>
        <w:numPr>
          <w:ilvl w:val="0"/>
          <w:numId w:val="16"/>
        </w:numPr>
        <w:tabs>
          <w:tab w:val="left" w:pos="1080"/>
          <w:tab w:val="left" w:pos="3960"/>
        </w:tabs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</w:t>
      </w:r>
      <w:r w:rsidR="008D7C61">
        <w:rPr>
          <w:rFonts w:ascii="Arial" w:hAnsi="Arial" w:cs="Arial"/>
          <w:sz w:val="22"/>
          <w:szCs w:val="22"/>
        </w:rPr>
        <w:t>is</w:t>
      </w:r>
      <w:r>
        <w:rPr>
          <w:rFonts w:ascii="Arial" w:hAnsi="Arial" w:cs="Arial"/>
          <w:sz w:val="22"/>
          <w:szCs w:val="22"/>
        </w:rPr>
        <w:t xml:space="preserve"> the</w:t>
      </w:r>
      <w:r w:rsidR="00295851">
        <w:rPr>
          <w:rFonts w:ascii="Arial" w:hAnsi="Arial" w:cs="Arial"/>
          <w:sz w:val="22"/>
          <w:szCs w:val="22"/>
        </w:rPr>
        <w:t xml:space="preserve"> graph of </w:t>
      </w:r>
      <w:r w:rsidR="00295851">
        <w:rPr>
          <w:rFonts w:ascii="Arial" w:hAnsi="Arial" w:cs="Arial"/>
          <w:i/>
          <w:sz w:val="22"/>
          <w:szCs w:val="22"/>
        </w:rPr>
        <w:t xml:space="preserve">y </w:t>
      </w:r>
      <w:r w:rsidR="00295851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295851">
        <w:rPr>
          <w:rFonts w:ascii="Arial" w:hAnsi="Arial" w:cs="Arial"/>
          <w:sz w:val="22"/>
          <w:szCs w:val="22"/>
        </w:rPr>
        <w:t>4</w:t>
      </w:r>
      <w:r w:rsidR="00295851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295851">
        <w:rPr>
          <w:rFonts w:ascii="Arial" w:hAnsi="Arial" w:cs="Arial"/>
          <w:sz w:val="22"/>
          <w:szCs w:val="22"/>
        </w:rPr>
        <w:t xml:space="preserve"> </w:t>
      </w:r>
      <w:r w:rsidR="008D7C61">
        <w:rPr>
          <w:rFonts w:ascii="Arial" w:hAnsi="Arial" w:cs="Arial"/>
          <w:sz w:val="22"/>
          <w:szCs w:val="22"/>
        </w:rPr>
        <w:t>related to</w:t>
      </w:r>
      <w:r w:rsidR="00295851">
        <w:rPr>
          <w:rFonts w:ascii="Arial" w:hAnsi="Arial" w:cs="Arial"/>
          <w:sz w:val="22"/>
          <w:szCs w:val="22"/>
        </w:rPr>
        <w:t xml:space="preserve"> the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-axis</w:t>
      </w:r>
      <w:r w:rsidR="0029585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 w:rsidR="00511BA2">
        <w:rPr>
          <w:rFonts w:ascii="Arial" w:hAnsi="Arial" w:cs="Arial"/>
          <w:i/>
          <w:sz w:val="22"/>
          <w:szCs w:val="22"/>
        </w:rPr>
        <w:t xml:space="preserve">y </w:t>
      </w:r>
      <w:r w:rsidR="00511BA2">
        <w:rPr>
          <w:rFonts w:ascii="Arial" w:hAnsi="Arial" w:cs="Arial"/>
          <w:sz w:val="22"/>
          <w:szCs w:val="22"/>
        </w:rPr>
        <w:t>= 0</w:t>
      </w:r>
      <w:r>
        <w:rPr>
          <w:rFonts w:ascii="Arial" w:hAnsi="Arial" w:cs="Arial"/>
          <w:sz w:val="22"/>
          <w:szCs w:val="22"/>
        </w:rPr>
        <w:t xml:space="preserve">) as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goes to </w:t>
      </w:r>
      <w:r w:rsidR="008D7C61">
        <w:rPr>
          <w:rFonts w:ascii="Arial" w:hAnsi="Arial" w:cs="Arial"/>
          <w:sz w:val="22"/>
          <w:szCs w:val="22"/>
        </w:rPr>
        <w:t xml:space="preserve">negative </w:t>
      </w:r>
      <w:r w:rsidR="00DD749F">
        <w:rPr>
          <w:rFonts w:ascii="Arial" w:hAnsi="Arial" w:cs="Arial"/>
          <w:sz w:val="22"/>
          <w:szCs w:val="22"/>
        </w:rPr>
        <w:t>in</w:t>
      </w:r>
      <w:r>
        <w:rPr>
          <w:rFonts w:ascii="Arial" w:hAnsi="Arial" w:cs="Arial"/>
          <w:sz w:val="22"/>
          <w:szCs w:val="22"/>
        </w:rPr>
        <w:t>finity</w:t>
      </w:r>
      <w:r w:rsidR="00511BA2">
        <w:rPr>
          <w:rFonts w:ascii="Arial" w:hAnsi="Arial" w:cs="Arial"/>
          <w:sz w:val="22"/>
          <w:szCs w:val="22"/>
        </w:rPr>
        <w:t>?</w:t>
      </w:r>
    </w:p>
    <w:p w:rsidR="00F91994" w:rsidRDefault="00F91994" w:rsidP="00F91994">
      <w:pPr>
        <w:tabs>
          <w:tab w:val="left" w:pos="1080"/>
          <w:tab w:val="left" w:pos="396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76578A" w:rsidRDefault="00F91994" w:rsidP="0076578A">
      <w:pPr>
        <w:tabs>
          <w:tab w:val="left" w:pos="1080"/>
        </w:tabs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  <w:r w:rsidR="0076578A">
        <w:rPr>
          <w:rFonts w:ascii="Arial" w:hAnsi="Arial" w:cs="Arial"/>
          <w:sz w:val="22"/>
          <w:szCs w:val="22"/>
          <w:u w:val="single"/>
        </w:rPr>
        <w:tab/>
      </w:r>
    </w:p>
    <w:p w:rsidR="0076578A" w:rsidRDefault="0076578A" w:rsidP="00F91994">
      <w:pPr>
        <w:tabs>
          <w:tab w:val="left" w:pos="1080"/>
          <w:tab w:val="left" w:pos="522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295851" w:rsidRPr="00F91994" w:rsidRDefault="00F91994" w:rsidP="00F91994">
      <w:pPr>
        <w:tabs>
          <w:tab w:val="left" w:pos="1080"/>
          <w:tab w:val="left" w:pos="5220"/>
        </w:tabs>
        <w:ind w:left="1080"/>
        <w:contextualSpacing/>
        <w:rPr>
          <w:rFonts w:ascii="Arial" w:hAnsi="Arial" w:cs="Arial"/>
          <w:sz w:val="22"/>
          <w:szCs w:val="22"/>
        </w:rPr>
      </w:pPr>
      <w:r w:rsidRPr="00F91994">
        <w:rPr>
          <w:rFonts w:ascii="Arial" w:hAnsi="Arial" w:cs="Arial"/>
          <w:sz w:val="22"/>
          <w:szCs w:val="22"/>
        </w:rPr>
        <w:t>T</w:t>
      </w:r>
      <w:r w:rsidR="00E0627E" w:rsidRPr="00F91994">
        <w:rPr>
          <w:rFonts w:ascii="Arial" w:hAnsi="Arial" w:cs="Arial"/>
          <w:sz w:val="22"/>
          <w:szCs w:val="22"/>
        </w:rPr>
        <w:t xml:space="preserve">he line </w:t>
      </w:r>
      <w:r w:rsidR="00E0627E" w:rsidRPr="00F91994">
        <w:rPr>
          <w:rFonts w:ascii="Arial" w:hAnsi="Arial" w:cs="Arial"/>
          <w:i/>
          <w:sz w:val="22"/>
          <w:szCs w:val="22"/>
        </w:rPr>
        <w:t>y</w:t>
      </w:r>
      <w:r w:rsidR="0076578A">
        <w:rPr>
          <w:rFonts w:ascii="Arial" w:hAnsi="Arial" w:cs="Arial"/>
          <w:sz w:val="22"/>
          <w:szCs w:val="22"/>
        </w:rPr>
        <w:t xml:space="preserve"> = </w:t>
      </w:r>
      <w:proofErr w:type="gramStart"/>
      <w:r w:rsidR="0076578A">
        <w:rPr>
          <w:rFonts w:ascii="Arial" w:hAnsi="Arial" w:cs="Arial"/>
          <w:sz w:val="22"/>
          <w:szCs w:val="22"/>
        </w:rPr>
        <w:t>0</w:t>
      </w:r>
      <w:proofErr w:type="gramEnd"/>
      <w:r w:rsidR="0076578A">
        <w:rPr>
          <w:rFonts w:ascii="Arial" w:hAnsi="Arial" w:cs="Arial"/>
          <w:sz w:val="22"/>
          <w:szCs w:val="22"/>
        </w:rPr>
        <w:t xml:space="preserve"> is a horizontal</w:t>
      </w:r>
      <w:r w:rsidR="00E0627E" w:rsidRPr="00F91994">
        <w:rPr>
          <w:rFonts w:ascii="Arial" w:hAnsi="Arial" w:cs="Arial"/>
          <w:sz w:val="22"/>
          <w:szCs w:val="22"/>
        </w:rPr>
        <w:t xml:space="preserve"> </w:t>
      </w:r>
      <w:r w:rsidR="00E0627E" w:rsidRPr="00F91994">
        <w:rPr>
          <w:rFonts w:ascii="Arial" w:hAnsi="Arial" w:cs="Arial"/>
          <w:b/>
          <w:sz w:val="22"/>
          <w:szCs w:val="22"/>
          <w:highlight w:val="lightGray"/>
        </w:rPr>
        <w:t>asymptote</w:t>
      </w:r>
      <w:r w:rsidR="00D01D1E">
        <w:rPr>
          <w:rFonts w:ascii="Arial" w:hAnsi="Arial" w:cs="Arial"/>
          <w:sz w:val="22"/>
          <w:szCs w:val="22"/>
        </w:rPr>
        <w:t xml:space="preserve"> in the graph of </w:t>
      </w:r>
      <w:r w:rsidR="00E0627E" w:rsidRPr="00F91994">
        <w:rPr>
          <w:rFonts w:ascii="Arial" w:hAnsi="Arial" w:cs="Arial"/>
          <w:i/>
          <w:sz w:val="22"/>
          <w:szCs w:val="22"/>
        </w:rPr>
        <w:t xml:space="preserve">y </w:t>
      </w:r>
      <w:r w:rsidR="00E0627E" w:rsidRPr="00F91994">
        <w:rPr>
          <w:rFonts w:ascii="Arial" w:hAnsi="Arial" w:cs="Arial"/>
          <w:sz w:val="22"/>
          <w:szCs w:val="22"/>
        </w:rPr>
        <w:t>= 4</w:t>
      </w:r>
      <w:r w:rsidR="00E0627E" w:rsidRPr="00F91994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E0627E" w:rsidRPr="00F91994">
        <w:rPr>
          <w:rFonts w:ascii="Arial" w:hAnsi="Arial" w:cs="Arial"/>
          <w:sz w:val="22"/>
          <w:szCs w:val="22"/>
          <w:vertAlign w:val="subscript"/>
        </w:rPr>
        <w:t>.</w:t>
      </w:r>
    </w:p>
    <w:p w:rsidR="00295851" w:rsidRPr="00295851" w:rsidRDefault="00295851" w:rsidP="00295851">
      <w:pPr>
        <w:tabs>
          <w:tab w:val="left" w:pos="1080"/>
          <w:tab w:val="left" w:pos="702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:rsidR="00511BA2" w:rsidRPr="00511BA2" w:rsidRDefault="00E0627E" w:rsidP="002932CA">
      <w:pPr>
        <w:numPr>
          <w:ilvl w:val="0"/>
          <w:numId w:val="16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is the</w:t>
      </w:r>
      <w:r w:rsidR="00511BA2">
        <w:rPr>
          <w:rFonts w:ascii="Arial" w:hAnsi="Arial" w:cs="Arial"/>
          <w:sz w:val="22"/>
          <w:szCs w:val="22"/>
        </w:rPr>
        <w:t xml:space="preserve"> </w:t>
      </w:r>
      <w:r w:rsidR="00D01D1E">
        <w:rPr>
          <w:rFonts w:ascii="Arial" w:hAnsi="Arial" w:cs="Arial"/>
          <w:sz w:val="22"/>
          <w:szCs w:val="22"/>
        </w:rPr>
        <w:t xml:space="preserve">equation of the </w:t>
      </w:r>
      <w:r w:rsidR="00511BA2">
        <w:rPr>
          <w:rFonts w:ascii="Arial" w:hAnsi="Arial" w:cs="Arial"/>
          <w:sz w:val="22"/>
          <w:szCs w:val="22"/>
        </w:rPr>
        <w:t xml:space="preserve">vertical asymptote </w:t>
      </w:r>
      <w:r>
        <w:rPr>
          <w:rFonts w:ascii="Arial" w:hAnsi="Arial" w:cs="Arial"/>
          <w:sz w:val="22"/>
          <w:szCs w:val="22"/>
        </w:rPr>
        <w:t xml:space="preserve">of the graph of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 w:rsidR="00511BA2">
        <w:rPr>
          <w:rFonts w:ascii="Arial" w:hAnsi="Arial" w:cs="Arial"/>
          <w:sz w:val="22"/>
          <w:szCs w:val="22"/>
        </w:rPr>
        <w:t xml:space="preserve">? </w:t>
      </w:r>
      <w:r w:rsidR="00511BA2">
        <w:rPr>
          <w:rFonts w:ascii="Arial" w:hAnsi="Arial" w:cs="Arial"/>
          <w:sz w:val="22"/>
          <w:szCs w:val="22"/>
          <w:u w:val="single"/>
        </w:rPr>
        <w:tab/>
      </w:r>
      <w:r w:rsidR="00511BA2">
        <w:rPr>
          <w:rFonts w:ascii="Arial" w:hAnsi="Arial" w:cs="Arial"/>
          <w:sz w:val="22"/>
          <w:szCs w:val="22"/>
          <w:u w:val="single"/>
        </w:rPr>
        <w:tab/>
      </w:r>
    </w:p>
    <w:p w:rsidR="00511BA2" w:rsidRPr="00511BA2" w:rsidRDefault="00511BA2" w:rsidP="00511BA2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916776" w:rsidRDefault="00916776" w:rsidP="002932CA">
      <w:pPr>
        <w:numPr>
          <w:ilvl w:val="0"/>
          <w:numId w:val="16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Pr="00A80993">
        <w:rPr>
          <w:rFonts w:ascii="Arial" w:hAnsi="Arial" w:cs="Arial"/>
          <w:b/>
          <w:sz w:val="22"/>
          <w:szCs w:val="22"/>
          <w:highlight w:val="lightGray"/>
        </w:rPr>
        <w:t>domain</w:t>
      </w:r>
      <w:r>
        <w:rPr>
          <w:rFonts w:ascii="Arial" w:hAnsi="Arial" w:cs="Arial"/>
          <w:sz w:val="22"/>
          <w:szCs w:val="22"/>
        </w:rPr>
        <w:t xml:space="preserve"> is the set of all </w:t>
      </w:r>
      <w:r w:rsidRPr="00A80993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-values of a function, and the </w:t>
      </w:r>
      <w:r w:rsidRPr="00A80993">
        <w:rPr>
          <w:rFonts w:ascii="Arial" w:hAnsi="Arial" w:cs="Arial"/>
          <w:b/>
          <w:sz w:val="22"/>
          <w:szCs w:val="22"/>
          <w:highlight w:val="lightGray"/>
        </w:rPr>
        <w:t>range</w:t>
      </w:r>
      <w:r>
        <w:rPr>
          <w:rFonts w:ascii="Arial" w:hAnsi="Arial" w:cs="Arial"/>
          <w:sz w:val="22"/>
          <w:szCs w:val="22"/>
        </w:rPr>
        <w:t xml:space="preserve"> is all the </w:t>
      </w:r>
      <w:r w:rsidRPr="00A80993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-values. What are the domain and range of </w:t>
      </w:r>
      <w:r w:rsidR="00624A94">
        <w:rPr>
          <w:rFonts w:ascii="Arial" w:hAnsi="Arial" w:cs="Arial"/>
          <w:sz w:val="22"/>
          <w:szCs w:val="22"/>
        </w:rPr>
        <w:t xml:space="preserve">the function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gramStart"/>
      <w:r w:rsidRPr="00C82843">
        <w:rPr>
          <w:rFonts w:ascii="Arial" w:hAnsi="Arial" w:cs="Arial"/>
          <w:sz w:val="22"/>
          <w:szCs w:val="22"/>
        </w:rPr>
        <w:t>4</w:t>
      </w:r>
      <w:r w:rsidRPr="00C82843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and </w:t>
      </w:r>
      <w:r w:rsidR="00624A94">
        <w:rPr>
          <w:rFonts w:ascii="Arial" w:hAnsi="Arial" w:cs="Arial"/>
          <w:sz w:val="22"/>
          <w:szCs w:val="22"/>
        </w:rPr>
        <w:t>its inverse</w:t>
      </w:r>
      <w:r w:rsidR="002E783E">
        <w:rPr>
          <w:rFonts w:ascii="Arial" w:hAnsi="Arial" w:cs="Arial"/>
          <w:sz w:val="22"/>
          <w:szCs w:val="22"/>
        </w:rPr>
        <w:t>,</w:t>
      </w:r>
      <w:r w:rsidR="00624A9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?</w:t>
      </w:r>
    </w:p>
    <w:p w:rsidR="00916776" w:rsidRDefault="00916776" w:rsidP="00916776">
      <w:pPr>
        <w:contextualSpacing/>
        <w:rPr>
          <w:rFonts w:ascii="Arial" w:hAnsi="Arial" w:cs="Arial"/>
          <w:sz w:val="22"/>
          <w:szCs w:val="22"/>
        </w:rPr>
      </w:pPr>
    </w:p>
    <w:p w:rsidR="00A80993" w:rsidRDefault="00A80993" w:rsidP="00312A53">
      <w:pPr>
        <w:tabs>
          <w:tab w:val="left" w:pos="5220"/>
          <w:tab w:val="left" w:pos="5580"/>
        </w:tabs>
        <w:ind w:left="144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main of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gramStart"/>
      <w:r w:rsidRPr="00C82843">
        <w:rPr>
          <w:rFonts w:ascii="Arial" w:hAnsi="Arial" w:cs="Arial"/>
          <w:sz w:val="22"/>
          <w:szCs w:val="22"/>
        </w:rPr>
        <w:t>4</w:t>
      </w:r>
      <w:r w:rsidRPr="00C82843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  <w:u w:val="single"/>
        </w:rPr>
        <w:tab/>
      </w:r>
      <w:r w:rsidRPr="00A80993">
        <w:rPr>
          <w:rFonts w:ascii="Arial" w:hAnsi="Arial" w:cs="Arial"/>
          <w:sz w:val="22"/>
          <w:szCs w:val="22"/>
        </w:rPr>
        <w:tab/>
        <w:t xml:space="preserve">Range of </w:t>
      </w:r>
      <w:r w:rsidRPr="00A80993">
        <w:rPr>
          <w:rFonts w:ascii="Arial" w:hAnsi="Arial" w:cs="Arial"/>
          <w:i/>
          <w:sz w:val="22"/>
          <w:szCs w:val="22"/>
        </w:rPr>
        <w:t xml:space="preserve">y </w:t>
      </w:r>
      <w:r w:rsidRPr="00A80993">
        <w:rPr>
          <w:rFonts w:ascii="Arial" w:hAnsi="Arial" w:cs="Arial"/>
          <w:sz w:val="22"/>
          <w:szCs w:val="22"/>
        </w:rPr>
        <w:t>= 4</w:t>
      </w:r>
      <w:r w:rsidRPr="00A80993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A80993"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80993" w:rsidRDefault="00A80993" w:rsidP="00916776">
      <w:pPr>
        <w:contextualSpacing/>
        <w:rPr>
          <w:rFonts w:ascii="Arial" w:hAnsi="Arial" w:cs="Arial"/>
          <w:sz w:val="22"/>
          <w:szCs w:val="22"/>
        </w:rPr>
      </w:pPr>
    </w:p>
    <w:p w:rsidR="009D3541" w:rsidRDefault="009D3541" w:rsidP="00312A53">
      <w:pPr>
        <w:tabs>
          <w:tab w:val="left" w:pos="5220"/>
          <w:tab w:val="left" w:pos="5580"/>
        </w:tabs>
        <w:ind w:left="144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main of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): </w:t>
      </w:r>
      <w:r>
        <w:rPr>
          <w:rFonts w:ascii="Arial" w:hAnsi="Arial" w:cs="Arial"/>
          <w:sz w:val="22"/>
          <w:szCs w:val="22"/>
          <w:u w:val="single"/>
        </w:rPr>
        <w:tab/>
      </w:r>
      <w:r w:rsidRPr="00A80993">
        <w:rPr>
          <w:rFonts w:ascii="Arial" w:hAnsi="Arial" w:cs="Arial"/>
          <w:sz w:val="22"/>
          <w:szCs w:val="22"/>
        </w:rPr>
        <w:tab/>
        <w:t xml:space="preserve">Range of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 w:rsidRPr="00A80993"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D3541" w:rsidRDefault="009D3541" w:rsidP="00916776">
      <w:pPr>
        <w:contextualSpacing/>
        <w:rPr>
          <w:rFonts w:ascii="Arial" w:hAnsi="Arial" w:cs="Arial"/>
          <w:sz w:val="22"/>
          <w:szCs w:val="22"/>
        </w:rPr>
      </w:pPr>
    </w:p>
    <w:p w:rsidR="003F3012" w:rsidRDefault="003F3012" w:rsidP="002932CA">
      <w:pPr>
        <w:numPr>
          <w:ilvl w:val="0"/>
          <w:numId w:val="16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y do you think the </w:t>
      </w:r>
      <w:r w:rsidR="001011EB">
        <w:rPr>
          <w:rFonts w:ascii="Arial" w:hAnsi="Arial" w:cs="Arial"/>
          <w:sz w:val="22"/>
          <w:szCs w:val="22"/>
        </w:rPr>
        <w:t>range</w:t>
      </w:r>
      <w:r>
        <w:rPr>
          <w:rFonts w:ascii="Arial" w:hAnsi="Arial" w:cs="Arial"/>
          <w:sz w:val="22"/>
          <w:szCs w:val="22"/>
        </w:rPr>
        <w:t xml:space="preserve"> of</w:t>
      </w:r>
      <w:r w:rsidR="00616A96">
        <w:rPr>
          <w:rFonts w:ascii="Arial" w:hAnsi="Arial" w:cs="Arial"/>
          <w:sz w:val="22"/>
          <w:szCs w:val="22"/>
        </w:rPr>
        <w:t xml:space="preserve"> </w:t>
      </w:r>
      <w:r w:rsidR="00616A96">
        <w:rPr>
          <w:rFonts w:ascii="Arial" w:hAnsi="Arial" w:cs="Arial"/>
          <w:i/>
          <w:sz w:val="22"/>
          <w:szCs w:val="22"/>
        </w:rPr>
        <w:t xml:space="preserve">y </w:t>
      </w:r>
      <w:r w:rsidR="00616A96">
        <w:rPr>
          <w:rFonts w:ascii="Arial" w:hAnsi="Arial" w:cs="Arial"/>
          <w:sz w:val="22"/>
          <w:szCs w:val="22"/>
        </w:rPr>
        <w:t xml:space="preserve">= </w:t>
      </w:r>
      <w:proofErr w:type="gramStart"/>
      <w:r w:rsidR="00616A96">
        <w:rPr>
          <w:rFonts w:ascii="Arial" w:hAnsi="Arial" w:cs="Arial"/>
          <w:sz w:val="22"/>
          <w:szCs w:val="22"/>
        </w:rPr>
        <w:t>4</w:t>
      </w:r>
      <w:r w:rsidR="00616A96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is the same as the </w:t>
      </w:r>
      <w:r w:rsidR="001011EB">
        <w:rPr>
          <w:rFonts w:ascii="Arial" w:hAnsi="Arial" w:cs="Arial"/>
          <w:sz w:val="22"/>
          <w:szCs w:val="22"/>
        </w:rPr>
        <w:t>domain</w:t>
      </w:r>
      <w:r>
        <w:rPr>
          <w:rFonts w:ascii="Arial" w:hAnsi="Arial" w:cs="Arial"/>
          <w:sz w:val="22"/>
          <w:szCs w:val="22"/>
        </w:rPr>
        <w:t xml:space="preserve"> of</w:t>
      </w:r>
      <w:r w:rsidR="00616A96">
        <w:rPr>
          <w:rFonts w:ascii="Arial" w:hAnsi="Arial" w:cs="Arial"/>
          <w:sz w:val="22"/>
          <w:szCs w:val="22"/>
        </w:rPr>
        <w:t xml:space="preserve"> </w:t>
      </w:r>
      <w:r w:rsidR="00616A96">
        <w:rPr>
          <w:rFonts w:ascii="Arial" w:hAnsi="Arial" w:cs="Arial"/>
          <w:i/>
          <w:sz w:val="22"/>
          <w:szCs w:val="22"/>
        </w:rPr>
        <w:t xml:space="preserve">y </w:t>
      </w:r>
      <w:r w:rsidR="00616A96">
        <w:rPr>
          <w:rFonts w:ascii="Arial" w:hAnsi="Arial" w:cs="Arial"/>
          <w:sz w:val="22"/>
          <w:szCs w:val="22"/>
        </w:rPr>
        <w:t xml:space="preserve">= </w:t>
      </w:r>
      <w:r w:rsidR="00616A96" w:rsidRPr="00616A96">
        <w:rPr>
          <w:rFonts w:ascii="Arial" w:hAnsi="Arial" w:cs="Arial"/>
          <w:sz w:val="22"/>
          <w:szCs w:val="22"/>
        </w:rPr>
        <w:t>log</w:t>
      </w:r>
      <w:r w:rsidR="00616A96">
        <w:rPr>
          <w:rFonts w:ascii="Arial" w:hAnsi="Arial" w:cs="Arial"/>
          <w:sz w:val="22"/>
          <w:szCs w:val="22"/>
          <w:vertAlign w:val="subscript"/>
        </w:rPr>
        <w:t>4</w:t>
      </w:r>
      <w:r w:rsidR="00616A96">
        <w:rPr>
          <w:rFonts w:ascii="Arial" w:hAnsi="Arial" w:cs="Arial"/>
          <w:sz w:val="22"/>
          <w:szCs w:val="22"/>
        </w:rPr>
        <w:t>(</w:t>
      </w:r>
      <w:r w:rsidR="00616A96">
        <w:rPr>
          <w:rFonts w:ascii="Arial" w:hAnsi="Arial" w:cs="Arial"/>
          <w:i/>
          <w:sz w:val="22"/>
          <w:szCs w:val="22"/>
        </w:rPr>
        <w:t>x</w:t>
      </w:r>
      <w:r w:rsidR="00616A96">
        <w:rPr>
          <w:rFonts w:ascii="Arial" w:hAnsi="Arial" w:cs="Arial"/>
          <w:sz w:val="22"/>
          <w:szCs w:val="22"/>
        </w:rPr>
        <w:t>)</w:t>
      </w:r>
      <w:r w:rsidR="00255F5D">
        <w:rPr>
          <w:rFonts w:ascii="Arial" w:hAnsi="Arial" w:cs="Arial"/>
          <w:sz w:val="22"/>
          <w:szCs w:val="22"/>
        </w:rPr>
        <w:t>?</w:t>
      </w:r>
    </w:p>
    <w:p w:rsidR="002020CC" w:rsidRDefault="002020CC" w:rsidP="002020CC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2020CC" w:rsidRDefault="002020CC" w:rsidP="002020CC">
      <w:pPr>
        <w:pStyle w:val="LightList-Accent5"/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020CC" w:rsidRDefault="002020CC" w:rsidP="002020CC">
      <w:pPr>
        <w:pStyle w:val="LightList-Accent5"/>
        <w:ind w:left="1080"/>
        <w:rPr>
          <w:rFonts w:ascii="Arial" w:hAnsi="Arial" w:cs="Arial"/>
          <w:sz w:val="22"/>
          <w:szCs w:val="22"/>
        </w:rPr>
      </w:pPr>
    </w:p>
    <w:p w:rsidR="002020CC" w:rsidRDefault="002020CC" w:rsidP="002020CC">
      <w:pPr>
        <w:numPr>
          <w:ilvl w:val="0"/>
          <w:numId w:val="16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Vary </w:t>
      </w:r>
      <w:r>
        <w:rPr>
          <w:rFonts w:ascii="Arial" w:hAnsi="Arial" w:cs="Arial"/>
          <w:b/>
          <w:i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>. In general, what is the</w:t>
      </w:r>
      <w:r w:rsidR="00430B05">
        <w:rPr>
          <w:rFonts w:ascii="Arial" w:hAnsi="Arial" w:cs="Arial"/>
          <w:sz w:val="22"/>
          <w:szCs w:val="22"/>
        </w:rPr>
        <w:t xml:space="preserve"> equation of the asymptote, </w:t>
      </w:r>
      <w:r>
        <w:rPr>
          <w:rFonts w:ascii="Arial" w:hAnsi="Arial" w:cs="Arial"/>
          <w:sz w:val="22"/>
          <w:szCs w:val="22"/>
        </w:rPr>
        <w:t>the domain</w:t>
      </w:r>
      <w:r w:rsidR="00430B05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and </w:t>
      </w:r>
      <w:r w:rsidR="00430B05">
        <w:rPr>
          <w:rFonts w:ascii="Arial" w:hAnsi="Arial" w:cs="Arial"/>
          <w:sz w:val="22"/>
          <w:szCs w:val="22"/>
        </w:rPr>
        <w:t>the range</w:t>
      </w:r>
      <w:r>
        <w:rPr>
          <w:rFonts w:ascii="Arial" w:hAnsi="Arial" w:cs="Arial"/>
          <w:sz w:val="22"/>
          <w:szCs w:val="22"/>
        </w:rPr>
        <w:t xml:space="preserve"> of the function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= </w:t>
      </w:r>
      <w:proofErr w:type="spellStart"/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?</w:t>
      </w:r>
    </w:p>
    <w:p w:rsidR="002020CC" w:rsidRDefault="002020CC" w:rsidP="002020CC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2020CC" w:rsidRPr="002020CC" w:rsidRDefault="002020CC" w:rsidP="00350A9F">
      <w:pPr>
        <w:tabs>
          <w:tab w:val="left" w:pos="3690"/>
          <w:tab w:val="left" w:pos="4050"/>
          <w:tab w:val="left" w:pos="6570"/>
          <w:tab w:val="left" w:pos="693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Asymptote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 xml:space="preserve">Domain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 xml:space="preserve">Range: </w:t>
      </w:r>
      <w:r>
        <w:rPr>
          <w:rFonts w:ascii="Arial" w:hAnsi="Arial" w:cs="Arial"/>
          <w:sz w:val="22"/>
          <w:szCs w:val="22"/>
          <w:u w:val="single"/>
        </w:rPr>
        <w:tab/>
      </w:r>
      <w:r w:rsidR="00350A9F">
        <w:rPr>
          <w:rFonts w:ascii="Arial" w:hAnsi="Arial" w:cs="Arial"/>
          <w:sz w:val="22"/>
          <w:szCs w:val="22"/>
          <w:u w:val="single"/>
        </w:rPr>
        <w:tab/>
      </w:r>
      <w:r w:rsidR="00350A9F">
        <w:rPr>
          <w:rFonts w:ascii="Arial" w:hAnsi="Arial" w:cs="Arial"/>
          <w:sz w:val="22"/>
          <w:szCs w:val="22"/>
          <w:u w:val="single"/>
        </w:rPr>
        <w:tab/>
      </w:r>
    </w:p>
    <w:p w:rsidR="003F3012" w:rsidRDefault="003F3012" w:rsidP="003F3012">
      <w:pPr>
        <w:ind w:left="1080"/>
        <w:contextualSpacing/>
        <w:rPr>
          <w:rFonts w:ascii="Arial" w:hAnsi="Arial" w:cs="Arial"/>
          <w:sz w:val="22"/>
          <w:szCs w:val="22"/>
        </w:rPr>
      </w:pPr>
    </w:p>
    <w:p w:rsidR="001011EB" w:rsidRDefault="001011EB" w:rsidP="003F3012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3F3012" w:rsidRPr="00E02AD9" w:rsidRDefault="00A15356" w:rsidP="0018483C">
      <w:pPr>
        <w:numPr>
          <w:ilvl w:val="0"/>
          <w:numId w:val="15"/>
        </w:numPr>
        <w:ind w:right="2880"/>
        <w:contextualSpacing/>
        <w:rPr>
          <w:rFonts w:ascii="Arial" w:hAnsi="Arial" w:cs="Arial"/>
          <w:sz w:val="22"/>
          <w:szCs w:val="22"/>
        </w:rPr>
      </w:pPr>
      <w:r w:rsidRPr="00E02AD9">
        <w:rPr>
          <w:rFonts w:ascii="Arial" w:hAnsi="Arial" w:cs="Arial"/>
          <w:sz w:val="22"/>
          <w:szCs w:val="22"/>
        </w:rPr>
        <w:t xml:space="preserve">Consider the exponential function graphed here. Fill in the table </w:t>
      </w:r>
      <w:r w:rsidR="00E02AD9" w:rsidRPr="00E02AD9">
        <w:rPr>
          <w:rFonts w:ascii="Arial" w:hAnsi="Arial" w:cs="Arial"/>
          <w:sz w:val="22"/>
          <w:szCs w:val="22"/>
        </w:rPr>
        <w:t>for this function, and for its inverse (not pictured).</w:t>
      </w:r>
      <w:r w:rsidR="002D209D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451350</wp:posOffset>
                </wp:positionH>
                <wp:positionV relativeFrom="paragraph">
                  <wp:posOffset>22860</wp:posOffset>
                </wp:positionV>
                <wp:extent cx="1481455" cy="1810385"/>
                <wp:effectExtent l="12700" t="13335" r="10795" b="5080"/>
                <wp:wrapNone/>
                <wp:docPr id="13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1455" cy="1810385"/>
                          <a:chOff x="8450" y="11097"/>
                          <a:chExt cx="2333" cy="2851"/>
                        </a:xfrm>
                      </wpg:grpSpPr>
                      <wpg:grpSp>
                        <wpg:cNvPr id="14" name="Group 130"/>
                        <wpg:cNvGrpSpPr>
                          <a:grpSpLocks/>
                        </wpg:cNvGrpSpPr>
                        <wpg:grpSpPr bwMode="auto">
                          <a:xfrm>
                            <a:off x="8450" y="11097"/>
                            <a:ext cx="2333" cy="2851"/>
                            <a:chOff x="8450" y="11097"/>
                            <a:chExt cx="2333" cy="2851"/>
                          </a:xfrm>
                        </wpg:grpSpPr>
                        <pic:pic xmlns:pic="http://schemas.openxmlformats.org/drawingml/2006/picture">
                          <pic:nvPicPr>
                            <pic:cNvPr id="15" name="Picture 128" descr="https://el-gizmos.s3.amazonaws.com/HTML5UserGenerated/27B14/042016_085151498.pn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 r:link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3978" b="38023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450" y="11097"/>
                              <a:ext cx="2333" cy="28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6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923" y="11819"/>
                              <a:ext cx="115" cy="11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 algn="ctr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56" y="13024"/>
                              <a:ext cx="115" cy="11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 algn="ctr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9682" y="12891"/>
                            <a:ext cx="79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18483C" w:rsidRDefault="0047614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18483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 w:rsidRPr="0018483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0</w:t>
                              </w:r>
                              <w:proofErr w:type="gramEnd"/>
                              <w:r w:rsidRPr="0018483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9930" y="11670"/>
                            <a:ext cx="79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18483C" w:rsidRDefault="00476140" w:rsidP="0018483C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6</w:t>
                              </w:r>
                              <w:r w:rsidRPr="0018483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" o:spid="_x0000_s1034" style="position:absolute;left:0;text-align:left;margin-left:350.5pt;margin-top:1.8pt;width:116.65pt;height:142.55pt;z-index:251658752" coordorigin="8450,11097" coordsize="2333,2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">
                <v:group id="Group 130" o:spid="_x0000_s1035" style="position:absolute;left:8450;top:11097;width:2333;height:2851" coordorigin="8450,11097" coordsize="2333,2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Picture 128" o:spid="_x0000_s1036" type="#_x0000_t75" alt="https://el-gizmos.s3.amazonaws.com/HTML5UserGenerated/27B14/042016_085151498.png" style="position:absolute;left:8450;top:11097;width:2333;height:28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JQ2vBAAAA2wAAAA8AAABkcnMvZG93bnJldi54bWxET0trAjEQvhf8D2EEbzVrwUW2RhFRKBSE&#10;Wi/epptxs7iZLEm6D399Uyj0Nh/fc9bbwTaiIx9qxwoW8wwEcel0zZWCy+fxeQUiRGSNjWNSMFKA&#10;7WbytMZCu54/qDvHSqQQDgUqMDG2hZShNGQxzF1LnLib8xZjgr6S2mOfwm0jX7IslxZrTg0GW9ob&#10;Ku/nb6vAGT0OzUr6Q1Ze83C6vh8ely+lZtNh9woi0hD/xX/uN53mL+H3l3SA3Pw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xJQ2vBAAAA2wAAAA8AAAAAAAAAAAAAAAAAnwIA&#10;AGRycy9kb3ducmV2LnhtbFBLBQYAAAAABAAEAPcAAACNAwAAAAA=&#10;" stroked="t">
                    <v:imagedata r:id="rId31" r:href="rId32" cropbottom="24919f" cropleft="35375f"/>
                  </v:shape>
                  <v:oval id="Oval 118" o:spid="_x0000_s1037" style="position:absolute;left:9923;top:11819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bBGcAA&#10;AADbAAAADwAAAGRycy9kb3ducmV2LnhtbERPTYvCMBC9L/gfwgh7W1MXVrQaRYTFvdlVL96GZtoG&#10;m0lJoq3/fiMIe5vH+5zVZrCtuJMPxrGC6SQDQVw6bbhWcD59f8xBhIissXVMCh4UYLMeva0w167n&#10;X7ofYy1SCIccFTQxdrmUoWzIYpi4jjhxlfMWY4K+ltpjn8JtKz+zbCYtGk4NDXa0a6i8Hm9WgX/0&#10;bj5tL0VxMLWpiq9qYfcHpd7Hw3YJItIQ/8Uv949O82fw/CUd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8bBGcAAAADbAAAADwAAAAAAAAAAAAAAAACYAgAAZHJzL2Rvd25y&#10;ZXYueG1sUEsFBgAAAAAEAAQA9QAAAIUDAAAAAA==&#10;" fillcolor="red" strokecolor="red"/>
                  <v:oval id="Oval 119" o:spid="_x0000_s1038" style="position:absolute;left:9656;top:13024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pkgsAA&#10;AADbAAAADwAAAGRycy9kb3ducmV2LnhtbERPTWsCMRC9C/6HMEJvmrVQq6tRSkHsza3txduwmd0N&#10;biZLkrrrv28Ewds83udsdoNtxZV8MI4VzGcZCOLSacO1gt+f/XQJIkRkja1jUnCjALvteLTBXLue&#10;v+l6irVIIRxyVNDE2OVShrIhi2HmOuLEVc5bjAn6WmqPfQq3rXzNsoW0aDg1NNjRZ0Pl5fRnFfhb&#10;75bz9lwUR1ObqnirVvZwVOplMnysQUQa4lP8cH/pNP8d7r+kA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IpkgsAAAADbAAAADwAAAAAAAAAAAAAAAACYAgAAZHJzL2Rvd25y&#10;ZXYueG1sUEsFBgAAAAAEAAQA9QAAAIUDAAAAAA==&#10;" fillcolor="red" strokecolor="red"/>
                </v:group>
                <v:shape id="Text Box 124" o:spid="_x0000_s1039" type="#_x0000_t202" style="position:absolute;left:9682;top:12891;width:79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476140" w:rsidRPr="0018483C" w:rsidRDefault="0047614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 w:rsidRPr="0018483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 w:rsidRPr="0018483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0</w:t>
                        </w:r>
                        <w:proofErr w:type="gramEnd"/>
                        <w:r w:rsidRPr="0018483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1)</w:t>
                        </w:r>
                      </w:p>
                    </w:txbxContent>
                  </v:textbox>
                </v:shape>
                <v:shape id="Text Box 125" o:spid="_x0000_s1040" type="#_x0000_t202" style="position:absolute;left:9930;top:11670;width:79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476140" w:rsidRPr="0018483C" w:rsidRDefault="00476140" w:rsidP="0018483C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1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6</w:t>
                        </w:r>
                        <w:r w:rsidRPr="0018483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B1E86" w:rsidRDefault="008B1E86" w:rsidP="008B1E86">
      <w:pPr>
        <w:ind w:left="360"/>
        <w:contextualSpacing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7"/>
        <w:gridCol w:w="1275"/>
        <w:gridCol w:w="1276"/>
        <w:gridCol w:w="1276"/>
        <w:gridCol w:w="1276"/>
      </w:tblGrid>
      <w:tr w:rsidR="0018483C" w:rsidRPr="002A65E7" w:rsidTr="00902C9E">
        <w:tc>
          <w:tcPr>
            <w:tcW w:w="1377" w:type="dxa"/>
            <w:shd w:val="clear" w:color="auto" w:fill="auto"/>
            <w:vAlign w:val="center"/>
          </w:tcPr>
          <w:p w:rsidR="0018483C" w:rsidRPr="002A65E7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Equatio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Domai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Range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Asymptote</w:t>
            </w:r>
          </w:p>
        </w:tc>
      </w:tr>
      <w:tr w:rsidR="0018483C" w:rsidRPr="002A65E7" w:rsidTr="00624A94">
        <w:trPr>
          <w:trHeight w:val="932"/>
        </w:trPr>
        <w:tc>
          <w:tcPr>
            <w:tcW w:w="1377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Exponential function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8483C" w:rsidRPr="002A65E7" w:rsidTr="00624A94">
        <w:trPr>
          <w:trHeight w:val="932"/>
        </w:trPr>
        <w:tc>
          <w:tcPr>
            <w:tcW w:w="1377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5356">
              <w:rPr>
                <w:rFonts w:ascii="Arial" w:hAnsi="Arial" w:cs="Arial"/>
                <w:sz w:val="22"/>
                <w:szCs w:val="22"/>
              </w:rPr>
              <w:t>Inverse of exponential function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8483C" w:rsidRPr="00A15356" w:rsidRDefault="0018483C" w:rsidP="002A65E7">
            <w:pPr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6D57A7" w:rsidRPr="00624A94" w:rsidRDefault="004D4736" w:rsidP="008B1E86">
      <w:pPr>
        <w:ind w:left="1080" w:right="2880"/>
        <w:contextualSpacing/>
        <w:rPr>
          <w:rFonts w:ascii="Arial" w:hAnsi="Arial" w:cs="Arial"/>
          <w:sz w:val="2"/>
          <w:szCs w:val="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3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3"/>
        <w:gridCol w:w="5769"/>
        <w:gridCol w:w="1442"/>
      </w:tblGrid>
      <w:tr w:rsidR="00184AC7" w:rsidRPr="00A106E6" w:rsidTr="00052CCE">
        <w:trPr>
          <w:trHeight w:val="1155"/>
        </w:trPr>
        <w:tc>
          <w:tcPr>
            <w:tcW w:w="2163" w:type="dxa"/>
            <w:vAlign w:val="center"/>
          </w:tcPr>
          <w:p w:rsidR="00184AC7" w:rsidRPr="00A106E6" w:rsidRDefault="00184AC7" w:rsidP="00052CCE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lastRenderedPageBreak/>
              <w:br w:type="page"/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>Ac</w:t>
            </w:r>
            <w:r>
              <w:rPr>
                <w:rFonts w:ascii="Arial" w:hAnsi="Arial" w:cs="Arial"/>
                <w:b/>
                <w:sz w:val="22"/>
                <w:szCs w:val="22"/>
              </w:rPr>
              <w:t>tivity C</w:t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 xml:space="preserve">: </w:t>
            </w:r>
          </w:p>
          <w:p w:rsidR="00184AC7" w:rsidRPr="00A106E6" w:rsidRDefault="00184AC7" w:rsidP="00052CCE">
            <w:pPr>
              <w:contextualSpacing/>
              <w:rPr>
                <w:rFonts w:ascii="Arial" w:hAnsi="Arial" w:cs="Arial"/>
                <w:b/>
                <w:sz w:val="12"/>
                <w:szCs w:val="12"/>
              </w:rPr>
            </w:pPr>
          </w:p>
          <w:p w:rsidR="00184AC7" w:rsidRPr="00A106E6" w:rsidRDefault="00184AC7" w:rsidP="00052CCE">
            <w:p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A106E6">
              <w:rPr>
                <w:rFonts w:ascii="Arial" w:hAnsi="Arial" w:cs="Arial"/>
                <w:b/>
                <w:sz w:val="22"/>
                <w:szCs w:val="22"/>
              </w:rPr>
              <w:t>Practice with logarithm</w:t>
            </w:r>
            <w:r>
              <w:rPr>
                <w:rFonts w:ascii="Arial" w:hAnsi="Arial" w:cs="Arial"/>
                <w:b/>
                <w:sz w:val="22"/>
                <w:szCs w:val="22"/>
              </w:rPr>
              <w:t>ic functions</w:t>
            </w:r>
          </w:p>
        </w:tc>
        <w:tc>
          <w:tcPr>
            <w:tcW w:w="5769" w:type="dxa"/>
            <w:vAlign w:val="center"/>
          </w:tcPr>
          <w:p w:rsidR="00184AC7" w:rsidRPr="00A106E6" w:rsidRDefault="00184AC7" w:rsidP="00052CCE">
            <w:pPr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A106E6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184AC7" w:rsidRPr="00A106E6" w:rsidRDefault="00184AC7" w:rsidP="00184AC7">
            <w:pPr>
              <w:numPr>
                <w:ilvl w:val="0"/>
                <w:numId w:val="1"/>
              </w:numPr>
              <w:spacing w:before="120"/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elect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106E6">
              <w:rPr>
                <w:rFonts w:ascii="Arial" w:hAnsi="Arial" w:cs="Arial"/>
                <w:b/>
                <w:sz w:val="22"/>
                <w:szCs w:val="22"/>
              </w:rPr>
              <w:t>Show associated exponential</w:t>
            </w:r>
            <w:r w:rsidRPr="00A106E6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84AC7" w:rsidRPr="00ED594C" w:rsidRDefault="00184AC7" w:rsidP="00615579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A106E6">
              <w:rPr>
                <w:rFonts w:ascii="Arial" w:hAnsi="Arial" w:cs="Arial"/>
                <w:sz w:val="22"/>
                <w:szCs w:val="22"/>
              </w:rPr>
              <w:t xml:space="preserve">Set </w:t>
            </w:r>
            <w:r w:rsidRPr="004D4736">
              <w:rPr>
                <w:rFonts w:ascii="Arial" w:hAnsi="Arial" w:cs="Arial"/>
                <w:b/>
                <w:i/>
                <w:sz w:val="22"/>
                <w:szCs w:val="22"/>
              </w:rPr>
              <w:t>b</w:t>
            </w:r>
            <w:r w:rsidRPr="00A106E6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to</w:t>
            </w:r>
            <w:r w:rsidRPr="00A106E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15579">
              <w:rPr>
                <w:rFonts w:ascii="Arial" w:hAnsi="Arial" w:cs="Arial"/>
                <w:sz w:val="22"/>
                <w:szCs w:val="22"/>
              </w:rPr>
              <w:t>10</w:t>
            </w:r>
            <w:r w:rsidRPr="00A106E6">
              <w:rPr>
                <w:rFonts w:ascii="Arial" w:hAnsi="Arial" w:cs="Arial"/>
                <w:sz w:val="22"/>
                <w:szCs w:val="22"/>
              </w:rPr>
              <w:t>.</w:t>
            </w:r>
            <w:proofErr w:type="gramEnd"/>
          </w:p>
        </w:tc>
        <w:tc>
          <w:tcPr>
            <w:tcW w:w="1442" w:type="dxa"/>
            <w:vAlign w:val="center"/>
          </w:tcPr>
          <w:p w:rsidR="00184AC7" w:rsidRPr="00A106E6" w:rsidRDefault="002D209D" w:rsidP="00052CCE">
            <w:pPr>
              <w:ind w:left="-108" w:right="-108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4896" behindDoc="1" locked="0" layoutInCell="1" allowOverlap="1">
                  <wp:simplePos x="0" y="0"/>
                  <wp:positionH relativeFrom="column">
                    <wp:posOffset>-55728</wp:posOffset>
                  </wp:positionH>
                  <wp:positionV relativeFrom="paragraph">
                    <wp:posOffset>7298</wp:posOffset>
                  </wp:positionV>
                  <wp:extent cx="901065" cy="723265"/>
                  <wp:effectExtent l="0" t="0" r="0" b="63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72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84AC7" w:rsidRPr="00A106E6" w:rsidRDefault="00184AC7" w:rsidP="00B226EF">
      <w:pPr>
        <w:contextualSpacing/>
        <w:rPr>
          <w:rFonts w:ascii="Arial" w:hAnsi="Arial" w:cs="Arial"/>
          <w:sz w:val="22"/>
          <w:szCs w:val="22"/>
        </w:rPr>
      </w:pPr>
    </w:p>
    <w:p w:rsidR="00555FA6" w:rsidRPr="004D4736" w:rsidRDefault="00B65CCA" w:rsidP="004D4736">
      <w:pPr>
        <w:numPr>
          <w:ilvl w:val="0"/>
          <w:numId w:val="11"/>
        </w:numPr>
        <w:contextualSpacing/>
        <w:rPr>
          <w:rFonts w:ascii="Arial" w:hAnsi="Arial" w:cs="Arial"/>
          <w:sz w:val="22"/>
          <w:szCs w:val="22"/>
        </w:rPr>
      </w:pPr>
      <w:r w:rsidRPr="004D4736">
        <w:rPr>
          <w:rFonts w:ascii="Arial" w:hAnsi="Arial" w:cs="Arial"/>
          <w:sz w:val="22"/>
          <w:szCs w:val="22"/>
        </w:rPr>
        <w:t xml:space="preserve">How are the functions </w:t>
      </w:r>
      <w:r w:rsidR="00555FA6" w:rsidRPr="004D4736">
        <w:rPr>
          <w:rFonts w:ascii="Arial" w:hAnsi="Arial" w:cs="Arial"/>
          <w:i/>
          <w:sz w:val="22"/>
          <w:szCs w:val="22"/>
        </w:rPr>
        <w:t xml:space="preserve">y </w:t>
      </w:r>
      <w:r w:rsidR="00555FA6" w:rsidRPr="004D4736">
        <w:rPr>
          <w:rFonts w:ascii="Arial" w:hAnsi="Arial" w:cs="Arial"/>
          <w:sz w:val="22"/>
          <w:szCs w:val="22"/>
        </w:rPr>
        <w:t xml:space="preserve">= </w:t>
      </w:r>
      <w:r w:rsidR="00615579">
        <w:rPr>
          <w:rFonts w:ascii="Arial" w:hAnsi="Arial" w:cs="Arial"/>
          <w:sz w:val="22"/>
          <w:szCs w:val="22"/>
        </w:rPr>
        <w:t>10</w:t>
      </w:r>
      <w:r w:rsidR="00555FA6" w:rsidRPr="004D4736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555FA6" w:rsidRPr="004D4736">
        <w:rPr>
          <w:rFonts w:ascii="Arial" w:hAnsi="Arial" w:cs="Arial"/>
          <w:sz w:val="22"/>
          <w:szCs w:val="22"/>
        </w:rPr>
        <w:t xml:space="preserve"> and </w:t>
      </w:r>
      <w:r w:rsidR="00555FA6" w:rsidRPr="004D4736">
        <w:rPr>
          <w:rFonts w:ascii="Arial" w:hAnsi="Arial" w:cs="Arial"/>
          <w:i/>
          <w:sz w:val="22"/>
          <w:szCs w:val="22"/>
        </w:rPr>
        <w:t xml:space="preserve">y </w:t>
      </w:r>
      <w:r w:rsidR="00555FA6" w:rsidRPr="004D4736">
        <w:rPr>
          <w:rFonts w:ascii="Arial" w:hAnsi="Arial" w:cs="Arial"/>
          <w:sz w:val="22"/>
          <w:szCs w:val="22"/>
        </w:rPr>
        <w:t>= log(</w:t>
      </w:r>
      <w:r w:rsidR="00555FA6" w:rsidRPr="004D4736">
        <w:rPr>
          <w:rFonts w:ascii="Arial" w:hAnsi="Arial" w:cs="Arial"/>
          <w:i/>
          <w:sz w:val="22"/>
          <w:szCs w:val="22"/>
        </w:rPr>
        <w:t>x</w:t>
      </w:r>
      <w:r w:rsidR="00555FA6" w:rsidRPr="004D4736">
        <w:rPr>
          <w:rFonts w:ascii="Arial" w:hAnsi="Arial" w:cs="Arial"/>
          <w:sz w:val="22"/>
          <w:szCs w:val="22"/>
        </w:rPr>
        <w:t>)</w:t>
      </w:r>
      <w:r w:rsidRPr="004D4736">
        <w:rPr>
          <w:rFonts w:ascii="Arial" w:hAnsi="Arial" w:cs="Arial"/>
          <w:sz w:val="22"/>
          <w:szCs w:val="22"/>
        </w:rPr>
        <w:t xml:space="preserve"> related</w:t>
      </w:r>
      <w:r w:rsidR="00555FA6" w:rsidRPr="004D4736">
        <w:rPr>
          <w:rFonts w:ascii="Arial" w:hAnsi="Arial" w:cs="Arial"/>
          <w:sz w:val="22"/>
          <w:szCs w:val="22"/>
        </w:rPr>
        <w:t xml:space="preserve">? </w:t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  <w:r w:rsidR="00555FA6" w:rsidRPr="004D4736">
        <w:rPr>
          <w:rFonts w:ascii="Arial" w:hAnsi="Arial" w:cs="Arial"/>
          <w:sz w:val="22"/>
          <w:szCs w:val="22"/>
          <w:u w:val="single"/>
        </w:rPr>
        <w:tab/>
      </w:r>
    </w:p>
    <w:p w:rsidR="004D4736" w:rsidRDefault="004D4736" w:rsidP="004D4736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4D4736" w:rsidRPr="004D4736" w:rsidRDefault="004D4736" w:rsidP="004D4736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B65CCA" w:rsidRDefault="004D4736" w:rsidP="002932CA">
      <w:pPr>
        <w:numPr>
          <w:ilvl w:val="0"/>
          <w:numId w:val="11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ist</w:t>
      </w:r>
      <w:r w:rsidR="00555FA6" w:rsidRPr="00A106E6">
        <w:rPr>
          <w:rFonts w:ascii="Arial" w:hAnsi="Arial" w:cs="Arial"/>
          <w:sz w:val="22"/>
          <w:szCs w:val="22"/>
        </w:rPr>
        <w:t xml:space="preserve"> </w:t>
      </w:r>
      <w:r w:rsidR="00184AC7">
        <w:rPr>
          <w:rFonts w:ascii="Arial" w:hAnsi="Arial" w:cs="Arial"/>
          <w:sz w:val="22"/>
          <w:szCs w:val="22"/>
        </w:rPr>
        <w:t xml:space="preserve">the exact coordinates of </w:t>
      </w:r>
      <w:r w:rsidR="00B65CCA">
        <w:rPr>
          <w:rFonts w:ascii="Arial" w:hAnsi="Arial" w:cs="Arial"/>
          <w:sz w:val="22"/>
          <w:szCs w:val="22"/>
        </w:rPr>
        <w:t>four</w:t>
      </w:r>
      <w:r w:rsidR="00555FA6" w:rsidRPr="00A106E6">
        <w:rPr>
          <w:rFonts w:ascii="Arial" w:hAnsi="Arial" w:cs="Arial"/>
          <w:sz w:val="22"/>
          <w:szCs w:val="22"/>
        </w:rPr>
        <w:t xml:space="preserve"> points</w:t>
      </w:r>
      <w:r>
        <w:rPr>
          <w:rFonts w:ascii="Arial" w:hAnsi="Arial" w:cs="Arial"/>
          <w:sz w:val="22"/>
          <w:szCs w:val="22"/>
        </w:rPr>
        <w:t xml:space="preserve"> </w:t>
      </w:r>
      <w:r w:rsidR="00184AC7">
        <w:rPr>
          <w:rFonts w:ascii="Arial" w:hAnsi="Arial" w:cs="Arial"/>
          <w:sz w:val="22"/>
          <w:szCs w:val="22"/>
        </w:rPr>
        <w:t>that</w:t>
      </w:r>
      <w:r>
        <w:rPr>
          <w:rFonts w:ascii="Arial" w:hAnsi="Arial" w:cs="Arial"/>
          <w:sz w:val="22"/>
          <w:szCs w:val="22"/>
        </w:rPr>
        <w:t xml:space="preserve"> </w:t>
      </w:r>
      <w:r w:rsidR="00555FA6" w:rsidRPr="00A106E6">
        <w:rPr>
          <w:rFonts w:ascii="Arial" w:hAnsi="Arial" w:cs="Arial"/>
          <w:sz w:val="22"/>
          <w:szCs w:val="22"/>
        </w:rPr>
        <w:t xml:space="preserve">lie on the graph of </w:t>
      </w:r>
      <w:r w:rsidR="00555FA6" w:rsidRPr="00A106E6">
        <w:rPr>
          <w:rFonts w:ascii="Arial" w:hAnsi="Arial" w:cs="Arial"/>
          <w:i/>
          <w:sz w:val="22"/>
          <w:szCs w:val="22"/>
        </w:rPr>
        <w:t xml:space="preserve">y </w:t>
      </w:r>
      <w:r w:rsidR="00555FA6" w:rsidRPr="00A106E6">
        <w:rPr>
          <w:rFonts w:ascii="Arial" w:hAnsi="Arial" w:cs="Arial"/>
          <w:sz w:val="22"/>
          <w:szCs w:val="22"/>
        </w:rPr>
        <w:t>= log(</w:t>
      </w:r>
      <w:r w:rsidR="00555FA6" w:rsidRPr="004D4736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.</w:t>
      </w:r>
    </w:p>
    <w:p w:rsidR="00B65CCA" w:rsidRDefault="00B65CCA" w:rsidP="00B65CCA">
      <w:pPr>
        <w:ind w:left="360"/>
        <w:contextualSpacing/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:rsidR="00332402" w:rsidRPr="00FD759C" w:rsidRDefault="00FD759C" w:rsidP="00FD759C">
      <w:pPr>
        <w:tabs>
          <w:tab w:val="left" w:pos="1260"/>
          <w:tab w:val="left" w:pos="1980"/>
          <w:tab w:val="left" w:pos="2520"/>
          <w:tab w:val="left" w:pos="3150"/>
          <w:tab w:val="left" w:pos="3870"/>
          <w:tab w:val="left" w:pos="4410"/>
          <w:tab w:val="left" w:pos="5040"/>
          <w:tab w:val="left" w:pos="5760"/>
          <w:tab w:val="left" w:pos="6300"/>
          <w:tab w:val="left" w:pos="7020"/>
          <w:tab w:val="left" w:pos="7740"/>
        </w:tabs>
        <w:ind w:left="72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3C2AA0" w:rsidRDefault="003C2AA0" w:rsidP="00555FA6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BE1541" w:rsidRPr="00A106E6" w:rsidRDefault="00BE1541" w:rsidP="00BE1541">
      <w:pPr>
        <w:contextualSpacing/>
        <w:rPr>
          <w:rFonts w:ascii="Arial" w:hAnsi="Arial" w:cs="Arial"/>
          <w:sz w:val="22"/>
          <w:szCs w:val="22"/>
          <w:u w:val="single"/>
        </w:rPr>
      </w:pPr>
    </w:p>
    <w:p w:rsidR="000E6445" w:rsidRDefault="005507BD" w:rsidP="000E6445">
      <w:pPr>
        <w:numPr>
          <w:ilvl w:val="0"/>
          <w:numId w:val="11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valuate the expressions below.</w:t>
      </w:r>
      <w:r w:rsidR="000E6445">
        <w:rPr>
          <w:rFonts w:ascii="Arial" w:hAnsi="Arial" w:cs="Arial"/>
          <w:sz w:val="22"/>
          <w:szCs w:val="22"/>
        </w:rPr>
        <w:t xml:space="preserve"> </w:t>
      </w:r>
      <w:r w:rsidR="00555FA6" w:rsidRPr="00A106E6">
        <w:rPr>
          <w:rFonts w:ascii="Arial" w:hAnsi="Arial" w:cs="Arial"/>
          <w:sz w:val="22"/>
          <w:szCs w:val="22"/>
        </w:rPr>
        <w:t>Check your answer</w:t>
      </w:r>
      <w:r w:rsidR="00A106E6">
        <w:rPr>
          <w:rFonts w:ascii="Arial" w:hAnsi="Arial" w:cs="Arial"/>
          <w:sz w:val="22"/>
          <w:szCs w:val="22"/>
        </w:rPr>
        <w:t>s</w:t>
      </w:r>
      <w:r w:rsidR="00555FA6" w:rsidRPr="00A106E6">
        <w:rPr>
          <w:rFonts w:ascii="Arial" w:hAnsi="Arial" w:cs="Arial"/>
          <w:sz w:val="22"/>
          <w:szCs w:val="22"/>
        </w:rPr>
        <w:t xml:space="preserve"> in the Gizmo.</w:t>
      </w:r>
    </w:p>
    <w:p w:rsidR="00BE1541" w:rsidRPr="00BE1541" w:rsidRDefault="00BE1541" w:rsidP="00BE1541">
      <w:pPr>
        <w:contextualSpacing/>
        <w:rPr>
          <w:rFonts w:ascii="Arial" w:hAnsi="Arial" w:cs="Arial"/>
          <w:sz w:val="12"/>
          <w:szCs w:val="12"/>
        </w:rPr>
      </w:pPr>
    </w:p>
    <w:p w:rsidR="00BE1541" w:rsidRDefault="00BE1541" w:rsidP="00BE1541">
      <w:pPr>
        <w:tabs>
          <w:tab w:val="left" w:pos="2520"/>
          <w:tab w:val="left" w:pos="2880"/>
          <w:tab w:val="left" w:pos="4680"/>
          <w:tab w:val="left" w:pos="5040"/>
          <w:tab w:val="left" w:pos="6840"/>
          <w:tab w:val="left" w:pos="7200"/>
          <w:tab w:val="left" w:pos="9000"/>
        </w:tabs>
        <w:ind w:left="720"/>
        <w:contextualSpacing/>
        <w:rPr>
          <w:rFonts w:ascii="Arial" w:hAnsi="Arial" w:cs="Arial"/>
          <w:sz w:val="22"/>
          <w:szCs w:val="22"/>
          <w:u w:val="single"/>
        </w:rPr>
      </w:pPr>
      <w:proofErr w:type="gramStart"/>
      <w:r w:rsidRPr="000E6445">
        <w:rPr>
          <w:rFonts w:ascii="Arial" w:hAnsi="Arial" w:cs="Arial"/>
          <w:sz w:val="22"/>
          <w:szCs w:val="22"/>
        </w:rPr>
        <w:t>log</w:t>
      </w:r>
      <w:r w:rsidRPr="000E6445">
        <w:rPr>
          <w:rFonts w:ascii="Arial" w:hAnsi="Arial" w:cs="Arial"/>
          <w:sz w:val="22"/>
          <w:szCs w:val="22"/>
          <w:vertAlign w:val="subscript"/>
        </w:rPr>
        <w:t>7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0E6445">
        <w:rPr>
          <w:rFonts w:ascii="Arial" w:hAnsi="Arial" w:cs="Arial"/>
          <w:sz w:val="22"/>
          <w:szCs w:val="22"/>
        </w:rPr>
        <w:t>49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0E6445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9</w:t>
      </w:r>
      <w:r>
        <w:rPr>
          <w:rFonts w:ascii="Arial" w:hAnsi="Arial" w:cs="Arial"/>
          <w:sz w:val="22"/>
          <w:szCs w:val="22"/>
        </w:rPr>
        <w:t xml:space="preserve">(1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0E6445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 xml:space="preserve">(81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0E6445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(</w:t>
      </w:r>
      <w:r w:rsidRPr="00A106E6">
        <w:rPr>
          <w:rFonts w:ascii="Arial" w:hAnsi="Arial" w:cs="Arial"/>
          <w:position w:val="-22"/>
          <w:sz w:val="22"/>
          <w:szCs w:val="22"/>
        </w:rPr>
        <w:object w:dxaOrig="240" w:dyaOrig="600">
          <v:shape id="_x0000_i1028" type="#_x0000_t75" style="width:11.8pt;height:30.1pt" o:ole="">
            <v:imagedata r:id="rId11" o:title=""/>
          </v:shape>
          <o:OLEObject Type="Embed" ProgID="Equation.DSMT4" ShapeID="_x0000_i1028" DrawAspect="Content" ObjectID="_1631341079" r:id="rId34"/>
        </w:objec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0E6445" w:rsidRPr="00BE1541" w:rsidRDefault="000E6445" w:rsidP="00BE1541">
      <w:pPr>
        <w:contextualSpacing/>
        <w:rPr>
          <w:rFonts w:ascii="Arial" w:hAnsi="Arial" w:cs="Arial"/>
          <w:sz w:val="12"/>
          <w:szCs w:val="12"/>
        </w:rPr>
      </w:pPr>
    </w:p>
    <w:p w:rsidR="000E6445" w:rsidRDefault="002D209D" w:rsidP="00BE1541">
      <w:pPr>
        <w:contextualSpacing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36525</wp:posOffset>
            </wp:positionV>
            <wp:extent cx="2294890" cy="1849755"/>
            <wp:effectExtent l="19050" t="19050" r="10160" b="17145"/>
            <wp:wrapNone/>
            <wp:docPr id="133" name="Picture 133" descr="https://el-gizmos.s3.amazonaws.com/HTML5UserGenerated/F7BCD/042016_091655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s://el-gizmos.s3.amazonaws.com/HTML5UserGenerated/F7BCD/042016_09165566.png"/>
                    <pic:cNvPicPr>
                      <a:picLocks noChangeAspect="1" noChangeArrowheads="1"/>
                    </pic:cNvPicPr>
                  </pic:nvPicPr>
                  <pic:blipFill>
                    <a:blip r:embed="rId35" r:link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71" b="293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8497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1541" w:rsidRDefault="00BE1541" w:rsidP="000E6445">
      <w:pPr>
        <w:contextualSpacing/>
        <w:rPr>
          <w:rFonts w:ascii="Arial" w:hAnsi="Arial" w:cs="Arial"/>
          <w:sz w:val="22"/>
          <w:szCs w:val="22"/>
        </w:rPr>
        <w:sectPr w:rsidR="00BE1541" w:rsidSect="00BE1541">
          <w:footerReference w:type="default" r:id="rId37"/>
          <w:headerReference w:type="first" r:id="rId38"/>
          <w:footerReference w:type="first" r:id="rId39"/>
          <w:type w:val="continuous"/>
          <w:pgSz w:w="12240" w:h="15840" w:code="1"/>
          <w:pgMar w:top="1440" w:right="1440" w:bottom="1526" w:left="1440" w:header="720" w:footer="720" w:gutter="0"/>
          <w:cols w:space="0"/>
          <w:titlePg/>
          <w:docGrid w:linePitch="360"/>
        </w:sectPr>
      </w:pPr>
    </w:p>
    <w:p w:rsidR="00A106E6" w:rsidRPr="00A106E6" w:rsidRDefault="0089570A" w:rsidP="0089570A">
      <w:pPr>
        <w:numPr>
          <w:ilvl w:val="0"/>
          <w:numId w:val="11"/>
        </w:numPr>
        <w:ind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lastRenderedPageBreak/>
        <w:t>Consider the function</w:t>
      </w:r>
      <w:r w:rsidR="003B5499" w:rsidRPr="00A106E6">
        <w:rPr>
          <w:rFonts w:ascii="Arial" w:hAnsi="Arial" w:cs="Arial"/>
          <w:sz w:val="22"/>
          <w:szCs w:val="22"/>
        </w:rPr>
        <w:t xml:space="preserve"> </w:t>
      </w:r>
      <w:r w:rsidR="003B5499" w:rsidRPr="00A106E6">
        <w:rPr>
          <w:rFonts w:ascii="Arial" w:hAnsi="Arial" w:cs="Arial"/>
          <w:i/>
          <w:sz w:val="22"/>
          <w:szCs w:val="22"/>
        </w:rPr>
        <w:t xml:space="preserve">y </w:t>
      </w:r>
      <w:r w:rsidR="003B5499" w:rsidRPr="00A106E6">
        <w:rPr>
          <w:rFonts w:ascii="Arial" w:hAnsi="Arial" w:cs="Arial"/>
          <w:sz w:val="22"/>
          <w:szCs w:val="22"/>
        </w:rPr>
        <w:t xml:space="preserve">= </w:t>
      </w:r>
      <w:r w:rsidR="00A106E6" w:rsidRPr="00A106E6">
        <w:rPr>
          <w:rFonts w:ascii="Arial" w:hAnsi="Arial" w:cs="Arial"/>
          <w:sz w:val="22"/>
          <w:szCs w:val="22"/>
        </w:rPr>
        <w:t>log</w:t>
      </w:r>
      <w:r w:rsidR="00A106E6" w:rsidRPr="00A106E6">
        <w:rPr>
          <w:rFonts w:ascii="Arial" w:hAnsi="Arial" w:cs="Arial"/>
          <w:sz w:val="22"/>
          <w:szCs w:val="22"/>
          <w:vertAlign w:val="subscript"/>
        </w:rPr>
        <w:t>3</w:t>
      </w:r>
      <w:r w:rsidR="00A106E6" w:rsidRPr="00A106E6">
        <w:rPr>
          <w:rFonts w:ascii="Arial" w:hAnsi="Arial" w:cs="Arial"/>
          <w:sz w:val="22"/>
          <w:szCs w:val="22"/>
        </w:rPr>
        <w:t>(</w:t>
      </w:r>
      <w:r w:rsidR="00A106E6" w:rsidRPr="00A106E6">
        <w:rPr>
          <w:rFonts w:ascii="Arial" w:hAnsi="Arial" w:cs="Arial"/>
          <w:i/>
          <w:sz w:val="22"/>
          <w:szCs w:val="22"/>
        </w:rPr>
        <w:t>x</w:t>
      </w:r>
      <w:r w:rsidR="00A106E6" w:rsidRPr="00A106E6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</w:p>
    <w:p w:rsidR="00A106E6" w:rsidRDefault="00A106E6" w:rsidP="0089570A">
      <w:pPr>
        <w:ind w:left="360"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A106E6" w:rsidRDefault="00B04A48" w:rsidP="0089570A">
      <w:pPr>
        <w:numPr>
          <w:ilvl w:val="0"/>
          <w:numId w:val="13"/>
        </w:numPr>
        <w:ind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value of </w:t>
      </w:r>
      <w:proofErr w:type="gramStart"/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>3)</w:t>
      </w:r>
      <w:r w:rsidR="00A106E6">
        <w:rPr>
          <w:rFonts w:ascii="Arial" w:hAnsi="Arial" w:cs="Arial"/>
          <w:sz w:val="22"/>
          <w:szCs w:val="22"/>
        </w:rPr>
        <w:t xml:space="preserve">? </w:t>
      </w:r>
      <w:r w:rsidR="00184AC7">
        <w:rPr>
          <w:rFonts w:ascii="Arial" w:hAnsi="Arial" w:cs="Arial"/>
          <w:sz w:val="22"/>
          <w:szCs w:val="22"/>
          <w:u w:val="single"/>
        </w:rPr>
        <w:tab/>
      </w:r>
      <w:r w:rsidR="00184AC7">
        <w:rPr>
          <w:rFonts w:ascii="Arial" w:hAnsi="Arial" w:cs="Arial"/>
          <w:sz w:val="22"/>
          <w:szCs w:val="22"/>
          <w:u w:val="single"/>
        </w:rPr>
        <w:tab/>
      </w:r>
    </w:p>
    <w:p w:rsidR="00A106E6" w:rsidRDefault="00A106E6" w:rsidP="0089570A">
      <w:pPr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A106E6" w:rsidRDefault="00B04A48" w:rsidP="0089570A">
      <w:pPr>
        <w:numPr>
          <w:ilvl w:val="0"/>
          <w:numId w:val="13"/>
        </w:numPr>
        <w:ind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value of </w:t>
      </w:r>
      <w:proofErr w:type="gramStart"/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 xml:space="preserve">9)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106E6" w:rsidRDefault="00A106E6" w:rsidP="0089570A">
      <w:pPr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A106E6" w:rsidRDefault="00A106E6" w:rsidP="0089570A">
      <w:pPr>
        <w:numPr>
          <w:ilvl w:val="0"/>
          <w:numId w:val="13"/>
        </w:numPr>
        <w:tabs>
          <w:tab w:val="left" w:pos="1080"/>
          <w:tab w:val="left" w:pos="5580"/>
        </w:tabs>
        <w:ind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-intercept </w:t>
      </w:r>
      <w:r w:rsidR="00B74149">
        <w:rPr>
          <w:rFonts w:ascii="Arial" w:hAnsi="Arial" w:cs="Arial"/>
          <w:sz w:val="22"/>
          <w:szCs w:val="22"/>
        </w:rPr>
        <w:t xml:space="preserve">of </w:t>
      </w:r>
      <w:r w:rsidR="00B74149" w:rsidRPr="00A106E6">
        <w:rPr>
          <w:rFonts w:ascii="Arial" w:hAnsi="Arial" w:cs="Arial"/>
          <w:i/>
          <w:sz w:val="22"/>
          <w:szCs w:val="22"/>
        </w:rPr>
        <w:t xml:space="preserve">y </w:t>
      </w:r>
      <w:r w:rsidR="00B74149" w:rsidRPr="00A106E6">
        <w:rPr>
          <w:rFonts w:ascii="Arial" w:hAnsi="Arial" w:cs="Arial"/>
          <w:sz w:val="22"/>
          <w:szCs w:val="22"/>
        </w:rPr>
        <w:t>= log</w:t>
      </w:r>
      <w:r w:rsidR="00B74149" w:rsidRPr="00A106E6">
        <w:rPr>
          <w:rFonts w:ascii="Arial" w:hAnsi="Arial" w:cs="Arial"/>
          <w:sz w:val="22"/>
          <w:szCs w:val="22"/>
          <w:vertAlign w:val="subscript"/>
        </w:rPr>
        <w:t>3</w:t>
      </w:r>
      <w:r w:rsidR="00B74149" w:rsidRPr="00A106E6">
        <w:rPr>
          <w:rFonts w:ascii="Arial" w:hAnsi="Arial" w:cs="Arial"/>
          <w:sz w:val="22"/>
          <w:szCs w:val="22"/>
        </w:rPr>
        <w:t>(</w:t>
      </w:r>
      <w:r w:rsidR="00B74149" w:rsidRPr="00A106E6">
        <w:rPr>
          <w:rFonts w:ascii="Arial" w:hAnsi="Arial" w:cs="Arial"/>
          <w:i/>
          <w:sz w:val="22"/>
          <w:szCs w:val="22"/>
        </w:rPr>
        <w:t>x</w:t>
      </w:r>
      <w:r w:rsidR="00B74149" w:rsidRPr="00A106E6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9570A" w:rsidRDefault="0089570A" w:rsidP="0089570A">
      <w:pPr>
        <w:pStyle w:val="LightList-Accent5"/>
        <w:rPr>
          <w:rFonts w:ascii="Arial" w:hAnsi="Arial" w:cs="Arial"/>
          <w:sz w:val="22"/>
          <w:szCs w:val="22"/>
          <w:u w:val="single"/>
        </w:rPr>
      </w:pPr>
    </w:p>
    <w:p w:rsidR="0089570A" w:rsidRDefault="0089570A" w:rsidP="0089570A">
      <w:pPr>
        <w:tabs>
          <w:tab w:val="left" w:pos="5580"/>
        </w:tabs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  <w:proofErr w:type="gramStart"/>
      <w:r>
        <w:rPr>
          <w:rFonts w:ascii="Arial" w:hAnsi="Arial" w:cs="Arial"/>
          <w:sz w:val="22"/>
          <w:szCs w:val="22"/>
        </w:rPr>
        <w:t>Why?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9570A" w:rsidRDefault="0089570A" w:rsidP="0089570A">
      <w:pPr>
        <w:tabs>
          <w:tab w:val="left" w:pos="5580"/>
        </w:tabs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89570A" w:rsidRDefault="0089570A" w:rsidP="0089570A">
      <w:pPr>
        <w:tabs>
          <w:tab w:val="left" w:pos="5580"/>
        </w:tabs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</w:p>
    <w:p w:rsidR="0089570A" w:rsidRDefault="0089570A" w:rsidP="0089570A">
      <w:pPr>
        <w:pStyle w:val="LightList-Accent5"/>
        <w:rPr>
          <w:rFonts w:ascii="Arial" w:hAnsi="Arial" w:cs="Arial"/>
          <w:sz w:val="22"/>
          <w:szCs w:val="22"/>
          <w:u w:val="single"/>
        </w:rPr>
      </w:pPr>
    </w:p>
    <w:p w:rsidR="00A106E6" w:rsidRDefault="0089570A" w:rsidP="00922EAA">
      <w:pPr>
        <w:numPr>
          <w:ilvl w:val="0"/>
          <w:numId w:val="13"/>
        </w:numPr>
        <w:tabs>
          <w:tab w:val="left" w:pos="1080"/>
          <w:tab w:val="left" w:pos="9360"/>
        </w:tabs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Use your answers to </w:t>
      </w:r>
      <w:r w:rsidR="00BE1541">
        <w:rPr>
          <w:rFonts w:ascii="Arial" w:hAnsi="Arial" w:cs="Arial"/>
          <w:sz w:val="22"/>
          <w:szCs w:val="22"/>
        </w:rPr>
        <w:t xml:space="preserve">help sketch the </w:t>
      </w:r>
      <w:r>
        <w:rPr>
          <w:rFonts w:ascii="Arial" w:hAnsi="Arial" w:cs="Arial"/>
          <w:sz w:val="22"/>
          <w:szCs w:val="22"/>
        </w:rPr>
        <w:t>graph</w:t>
      </w:r>
      <w:r w:rsidR="00BE1541">
        <w:rPr>
          <w:rFonts w:ascii="Arial" w:hAnsi="Arial" w:cs="Arial"/>
          <w:sz w:val="22"/>
          <w:szCs w:val="22"/>
        </w:rPr>
        <w:t xml:space="preserve"> of</w:t>
      </w:r>
      <w:r>
        <w:rPr>
          <w:rFonts w:ascii="Arial" w:hAnsi="Arial" w:cs="Arial"/>
          <w:sz w:val="22"/>
          <w:szCs w:val="22"/>
        </w:rPr>
        <w:t xml:space="preserve"> </w:t>
      </w:r>
      <w:r w:rsidRPr="00A106E6">
        <w:rPr>
          <w:rFonts w:ascii="Arial" w:hAnsi="Arial" w:cs="Arial"/>
          <w:i/>
          <w:sz w:val="22"/>
          <w:szCs w:val="22"/>
        </w:rPr>
        <w:t xml:space="preserve">y </w:t>
      </w:r>
      <w:r w:rsidRPr="00A106E6">
        <w:rPr>
          <w:rFonts w:ascii="Arial" w:hAnsi="Arial" w:cs="Arial"/>
          <w:sz w:val="22"/>
          <w:szCs w:val="22"/>
        </w:rPr>
        <w:t>= log</w:t>
      </w:r>
      <w:r w:rsidRPr="00A106E6">
        <w:rPr>
          <w:rFonts w:ascii="Arial" w:hAnsi="Arial" w:cs="Arial"/>
          <w:sz w:val="22"/>
          <w:szCs w:val="22"/>
          <w:vertAlign w:val="subscript"/>
        </w:rPr>
        <w:t>3</w:t>
      </w:r>
      <w:r w:rsidRPr="00A106E6">
        <w:rPr>
          <w:rFonts w:ascii="Arial" w:hAnsi="Arial" w:cs="Arial"/>
          <w:sz w:val="22"/>
          <w:szCs w:val="22"/>
        </w:rPr>
        <w:t>(</w:t>
      </w:r>
      <w:r w:rsidRPr="00A106E6">
        <w:rPr>
          <w:rFonts w:ascii="Arial" w:hAnsi="Arial" w:cs="Arial"/>
          <w:i/>
          <w:sz w:val="22"/>
          <w:szCs w:val="22"/>
        </w:rPr>
        <w:t>x</w:t>
      </w:r>
      <w:r w:rsidRPr="00A106E6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on </w:t>
      </w:r>
      <w:r w:rsidR="00BE1541">
        <w:rPr>
          <w:rFonts w:ascii="Arial" w:hAnsi="Arial" w:cs="Arial"/>
          <w:sz w:val="22"/>
          <w:szCs w:val="22"/>
        </w:rPr>
        <w:t>this grid</w:t>
      </w:r>
      <w:r>
        <w:rPr>
          <w:rFonts w:ascii="Arial" w:hAnsi="Arial" w:cs="Arial"/>
          <w:sz w:val="22"/>
          <w:szCs w:val="22"/>
        </w:rPr>
        <w:t xml:space="preserve">. </w:t>
      </w:r>
      <w:r w:rsidR="00BE1541">
        <w:rPr>
          <w:rFonts w:ascii="Arial" w:hAnsi="Arial" w:cs="Arial"/>
          <w:sz w:val="22"/>
          <w:szCs w:val="22"/>
        </w:rPr>
        <w:t>Then c</w:t>
      </w:r>
      <w:r>
        <w:rPr>
          <w:rFonts w:ascii="Arial" w:hAnsi="Arial" w:cs="Arial"/>
          <w:sz w:val="22"/>
          <w:szCs w:val="22"/>
        </w:rPr>
        <w:t xml:space="preserve">heck your </w:t>
      </w:r>
      <w:r w:rsidR="00184AC7">
        <w:rPr>
          <w:rFonts w:ascii="Arial" w:hAnsi="Arial" w:cs="Arial"/>
          <w:sz w:val="22"/>
          <w:szCs w:val="22"/>
        </w:rPr>
        <w:t>graph</w:t>
      </w:r>
      <w:r>
        <w:rPr>
          <w:rFonts w:ascii="Arial" w:hAnsi="Arial" w:cs="Arial"/>
          <w:sz w:val="22"/>
          <w:szCs w:val="22"/>
        </w:rPr>
        <w:t xml:space="preserve"> in the Gizmo.</w:t>
      </w:r>
    </w:p>
    <w:p w:rsidR="00922EAA" w:rsidRDefault="00922EAA" w:rsidP="00922EAA">
      <w:pPr>
        <w:tabs>
          <w:tab w:val="left" w:pos="1080"/>
          <w:tab w:val="left" w:pos="936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922EAA" w:rsidRPr="00922EAA" w:rsidRDefault="00922EAA" w:rsidP="00922EAA">
      <w:pPr>
        <w:tabs>
          <w:tab w:val="left" w:pos="1080"/>
          <w:tab w:val="left" w:pos="936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:rsidR="00DE3356" w:rsidRPr="007E047E" w:rsidRDefault="002D209D" w:rsidP="009B1526">
      <w:pPr>
        <w:numPr>
          <w:ilvl w:val="0"/>
          <w:numId w:val="11"/>
        </w:numPr>
        <w:ind w:right="342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799205</wp:posOffset>
                </wp:positionH>
                <wp:positionV relativeFrom="paragraph">
                  <wp:posOffset>29845</wp:posOffset>
                </wp:positionV>
                <wp:extent cx="2130425" cy="1245870"/>
                <wp:effectExtent l="8255" t="10795" r="13970" b="10160"/>
                <wp:wrapNone/>
                <wp:docPr id="3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0425" cy="1245870"/>
                          <a:chOff x="7423" y="10757"/>
                          <a:chExt cx="3355" cy="1962"/>
                        </a:xfrm>
                      </wpg:grpSpPr>
                      <wpg:grpSp>
                        <wpg:cNvPr id="7" name="Group 139"/>
                        <wpg:cNvGrpSpPr>
                          <a:grpSpLocks/>
                        </wpg:cNvGrpSpPr>
                        <wpg:grpSpPr bwMode="auto">
                          <a:xfrm>
                            <a:off x="7423" y="10757"/>
                            <a:ext cx="3355" cy="1962"/>
                            <a:chOff x="7423" y="10757"/>
                            <a:chExt cx="3355" cy="1962"/>
                          </a:xfrm>
                        </wpg:grpSpPr>
                        <pic:pic xmlns:pic="http://schemas.openxmlformats.org/drawingml/2006/picture">
                          <pic:nvPicPr>
                            <pic:cNvPr id="8" name="Picture 134" descr="https://el-gizmos.s3.amazonaws.com/HTML5UserGenerated/62F37/042016_145749269.pn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0" r:link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454" r="182" b="52364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23" y="10757"/>
                              <a:ext cx="3355" cy="19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9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5" y="11505"/>
                              <a:ext cx="115" cy="11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 algn="ctr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11295"/>
                              <a:ext cx="115" cy="11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 algn="ctr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11190"/>
                            <a:ext cx="76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9B1526" w:rsidRDefault="0047614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10995"/>
                            <a:ext cx="76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6140" w:rsidRPr="009B1526" w:rsidRDefault="0047614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8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041" style="position:absolute;left:0;text-align:left;margin-left:299.15pt;margin-top:2.35pt;width:167.75pt;height:98.1pt;z-index:251660800" coordorigin="7423,10757" coordsize="3355,19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">
                <v:group id="Group 139" o:spid="_x0000_s1042" style="position:absolute;left:7423;top:10757;width:3355;height:1962" coordorigin="7423,10757" coordsize="3355,1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Picture 134" o:spid="_x0000_s1043" type="#_x0000_t75" alt="https://el-gizmos.s3.amazonaws.com/HTML5UserGenerated/62F37/042016_145749269.png" style="position:absolute;left:7423;top:10757;width:3355;height:19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xBz4DDAAAA2gAAAA8AAABkcnMvZG93bnJldi54bWxET01rwkAQvQv9D8sUvJS6aTEiMRspBas9&#10;qbGox2l2moRmZ0N21dhf7x4KHh/vO533phFn6lxtWcHLKAJBXFhdc6nga7d4noJwHlljY5kUXMnB&#10;PHsYpJhoe+EtnXNfihDCLkEFlfdtIqUrKjLoRrYlDtyP7Qz6ALtS6g4vIdw08jWKJtJgzaGhwpbe&#10;Kyp+85NR8LGJn8YH+lsvrvF6WXzv4+P0M1Zq+Ni/zUB46v1d/O9eaQVha7gSboDMb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EHPgMMAAADaAAAADwAAAAAAAAAAAAAAAACf&#10;AgAAZHJzL2Rvd25yZXYueG1sUEsFBgAAAAAEAAQA9wAAAI8DAAAAAA==&#10;" stroked="t">
                    <v:imagedata r:id="rId42" r:href="rId43" cropbottom="34317f" cropleft="15371f" cropright="119f"/>
                  </v:shape>
                  <v:oval id="Oval 137" o:spid="_x0000_s1044" style="position:absolute;left:8175;top:11505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AlcMEA&#10;AADaAAAADwAAAGRycy9kb3ducmV2LnhtbESPQYvCMBSE7wv7H8Jb8LamCop2jbIIoje76mVvj+a1&#10;Ddu8lCTa+u+NIOxxmJlvmNVmsK24kQ/GsYLJOANBXDptuFZwOe8+FyBCRNbYOiYFdwqwWb+/rTDX&#10;rucfup1iLRKEQ44Kmhi7XMpQNmQxjF1HnLzKeYsxSV9L7bFPcNvKaZbNpUXDaaHBjrYNlX+nq1Xg&#10;771bTNrfojia2lTFrFra/VGp0cfw/QUi0hD/w6/2QStYwvNKugF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0QJXDBAAAA2gAAAA8AAAAAAAAAAAAAAAAAmAIAAGRycy9kb3du&#10;cmV2LnhtbFBLBQYAAAAABAAEAPUAAACGAwAAAAA=&#10;" fillcolor="red" strokecolor="red"/>
                  <v:oval id="Oval 138" o:spid="_x0000_s1045" style="position:absolute;left:9720;top:11295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P89sMA&#10;AADbAAAADwAAAGRycy9kb3ducmV2LnhtbESPQWvDMAyF74P9B6PCbqvTwUqX1i1lMLZbs7aX3USs&#10;JKaxHGyvSf/9dCjsJvGe3vu02U2+V1eKyQU2sJgXoIjrYB23Bs6nj+cVqJSRLfaBycCNEuy2jw8b&#10;LG0Y+Zuux9wqCeFUooEu56HUOtUdeUzzMBCL1oToMcsaW20jjhLue/1SFEvt0bE0dDjQe0f15fjr&#10;DcTbGFaL/qeqDq51TfXavPnPgzFPs2m/BpVpyv/m+/WXFXyhl19kAL3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P89sMAAADbAAAADwAAAAAAAAAAAAAAAACYAgAAZHJzL2Rv&#10;d25yZXYueG1sUEsFBgAAAAAEAAQA9QAAAIgDAAAAAA==&#10;" fillcolor="red" strokecolor="red"/>
                </v:group>
                <v:shape id="Text Box 140" o:spid="_x0000_s1046" type="#_x0000_t202" style="position:absolute;left:7935;top:11190;width:7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476140" w:rsidRPr="009B1526" w:rsidRDefault="0047614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1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0)</w:t>
                        </w:r>
                      </w:p>
                    </w:txbxContent>
                  </v:textbox>
                </v:shape>
                <v:shape id="Text Box 141" o:spid="_x0000_s1047" type="#_x0000_t202" style="position:absolute;left:9405;top:10995;width:7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476140" w:rsidRPr="009B1526" w:rsidRDefault="0047614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8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C6FBE">
        <w:rPr>
          <w:rFonts w:ascii="Arial" w:hAnsi="Arial" w:cs="Arial"/>
          <w:sz w:val="22"/>
          <w:szCs w:val="22"/>
        </w:rPr>
        <w:t xml:space="preserve">The graph of a logarithmic function </w:t>
      </w:r>
      <w:proofErr w:type="gramStart"/>
      <w:r w:rsidR="00BC6FBE">
        <w:rPr>
          <w:rFonts w:ascii="Arial" w:hAnsi="Arial" w:cs="Arial"/>
          <w:sz w:val="22"/>
          <w:szCs w:val="22"/>
        </w:rPr>
        <w:t xml:space="preserve">is </w:t>
      </w:r>
      <w:r w:rsidR="00A106E6">
        <w:rPr>
          <w:rFonts w:ascii="Arial" w:hAnsi="Arial" w:cs="Arial"/>
          <w:sz w:val="22"/>
          <w:szCs w:val="22"/>
        </w:rPr>
        <w:t>shown</w:t>
      </w:r>
      <w:proofErr w:type="gramEnd"/>
      <w:r w:rsidR="00B74149">
        <w:rPr>
          <w:rFonts w:ascii="Arial" w:hAnsi="Arial" w:cs="Arial"/>
          <w:sz w:val="22"/>
          <w:szCs w:val="22"/>
        </w:rPr>
        <w:t xml:space="preserve"> </w:t>
      </w:r>
      <w:r w:rsidR="00922EAA">
        <w:rPr>
          <w:rFonts w:ascii="Arial" w:hAnsi="Arial" w:cs="Arial"/>
          <w:sz w:val="22"/>
          <w:szCs w:val="22"/>
        </w:rPr>
        <w:t>here</w:t>
      </w:r>
      <w:r w:rsidR="007E047E">
        <w:rPr>
          <w:rFonts w:ascii="Arial" w:hAnsi="Arial" w:cs="Arial"/>
          <w:sz w:val="22"/>
          <w:szCs w:val="22"/>
        </w:rPr>
        <w:t>.</w:t>
      </w:r>
    </w:p>
    <w:p w:rsidR="007E047E" w:rsidRDefault="007E047E" w:rsidP="007E047E">
      <w:pPr>
        <w:ind w:left="360" w:right="3780"/>
        <w:contextualSpacing/>
        <w:rPr>
          <w:rFonts w:ascii="Arial" w:hAnsi="Arial" w:cs="Arial"/>
          <w:sz w:val="22"/>
          <w:szCs w:val="22"/>
        </w:rPr>
      </w:pPr>
    </w:p>
    <w:p w:rsidR="00184AC7" w:rsidRPr="00B04A48" w:rsidRDefault="007E047E" w:rsidP="009B1526">
      <w:pPr>
        <w:numPr>
          <w:ilvl w:val="0"/>
          <w:numId w:val="14"/>
        </w:numPr>
        <w:tabs>
          <w:tab w:val="left" w:pos="1080"/>
          <w:tab w:val="left" w:pos="5760"/>
        </w:tabs>
        <w:ind w:right="360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function is graphed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184AC7" w:rsidRPr="009C17D1" w:rsidRDefault="00184AC7" w:rsidP="007E047E">
      <w:pPr>
        <w:ind w:left="1080" w:right="3780"/>
        <w:contextualSpacing/>
        <w:rPr>
          <w:rFonts w:ascii="Arial" w:hAnsi="Arial" w:cs="Arial"/>
          <w:sz w:val="22"/>
          <w:szCs w:val="22"/>
        </w:rPr>
      </w:pPr>
    </w:p>
    <w:p w:rsidR="00B04A48" w:rsidRPr="00922EAA" w:rsidRDefault="00922EAA" w:rsidP="00922EAA">
      <w:pPr>
        <w:numPr>
          <w:ilvl w:val="0"/>
          <w:numId w:val="14"/>
        </w:numPr>
        <w:tabs>
          <w:tab w:val="left" w:pos="1080"/>
          <w:tab w:val="left" w:pos="3600"/>
          <w:tab w:val="left" w:pos="4140"/>
        </w:tabs>
        <w:spacing w:line="480" w:lineRule="auto"/>
        <w:ind w:right="360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 the coordinates of the point on </w:t>
      </w:r>
      <w:proofErr w:type="gramStart"/>
      <w:r>
        <w:rPr>
          <w:rFonts w:ascii="Arial" w:hAnsi="Arial" w:cs="Arial"/>
          <w:sz w:val="22"/>
          <w:szCs w:val="22"/>
        </w:rPr>
        <w:t>this</w:t>
      </w:r>
      <w:proofErr w:type="gramEnd"/>
      <w:r>
        <w:rPr>
          <w:rFonts w:ascii="Arial" w:hAnsi="Arial" w:cs="Arial"/>
          <w:sz w:val="22"/>
          <w:szCs w:val="22"/>
        </w:rPr>
        <w:t xml:space="preserve"> curve that has a </w:t>
      </w:r>
      <w:r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>-value of 2</w:t>
      </w:r>
      <w:r w:rsidRPr="00922EAA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, 2)</w:t>
      </w:r>
    </w:p>
    <w:p w:rsidR="00B04A48" w:rsidRDefault="00B04A48" w:rsidP="007E047E">
      <w:pPr>
        <w:tabs>
          <w:tab w:val="left" w:pos="5580"/>
        </w:tabs>
        <w:ind w:left="1080" w:right="37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Check your answer</w:t>
      </w:r>
      <w:r w:rsidR="00922EAA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in the Gizmo.</w:t>
      </w:r>
    </w:p>
    <w:p w:rsidR="007E047E" w:rsidRDefault="007E047E" w:rsidP="007E047E">
      <w:pPr>
        <w:ind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612E45" w:rsidRPr="007E047E" w:rsidRDefault="00612E45" w:rsidP="007E047E">
      <w:pPr>
        <w:ind w:right="3780"/>
        <w:contextualSpacing/>
        <w:rPr>
          <w:rFonts w:ascii="Arial" w:hAnsi="Arial" w:cs="Arial"/>
          <w:sz w:val="22"/>
          <w:szCs w:val="22"/>
          <w:u w:val="single"/>
        </w:rPr>
      </w:pPr>
    </w:p>
    <w:p w:rsidR="008D2F64" w:rsidRPr="00612E45" w:rsidRDefault="00420B98" w:rsidP="00612E45">
      <w:pPr>
        <w:numPr>
          <w:ilvl w:val="0"/>
          <w:numId w:val="11"/>
        </w:numPr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Explain why </w:t>
      </w:r>
      <w:proofErr w:type="gramStart"/>
      <w:r w:rsidRPr="000E6445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>–</w:t>
      </w:r>
      <w:r w:rsidR="00E01E88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>) has no solution.</w:t>
      </w:r>
      <w:r w:rsidR="00612E45">
        <w:rPr>
          <w:rFonts w:ascii="Arial" w:hAnsi="Arial" w:cs="Arial"/>
          <w:sz w:val="22"/>
          <w:szCs w:val="22"/>
        </w:rPr>
        <w:t xml:space="preserve"> </w:t>
      </w:r>
      <w:r w:rsidR="00612E45">
        <w:rPr>
          <w:rFonts w:ascii="Arial" w:hAnsi="Arial" w:cs="Arial"/>
          <w:sz w:val="22"/>
          <w:szCs w:val="22"/>
          <w:u w:val="single"/>
        </w:rPr>
        <w:tab/>
      </w:r>
      <w:r w:rsidR="00612E45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612E45">
        <w:rPr>
          <w:rFonts w:ascii="Arial" w:hAnsi="Arial" w:cs="Arial"/>
          <w:sz w:val="22"/>
          <w:szCs w:val="22"/>
          <w:u w:val="single"/>
        </w:rPr>
        <w:tab/>
      </w:r>
    </w:p>
    <w:p w:rsidR="009C17D1" w:rsidRDefault="009C17D1" w:rsidP="009C17D1">
      <w:pPr>
        <w:ind w:left="360" w:right="3600"/>
        <w:contextualSpacing/>
        <w:rPr>
          <w:rFonts w:ascii="Arial" w:hAnsi="Arial" w:cs="Arial"/>
          <w:sz w:val="22"/>
          <w:szCs w:val="22"/>
        </w:rPr>
      </w:pPr>
    </w:p>
    <w:p w:rsidR="00184AC7" w:rsidRPr="00612E45" w:rsidRDefault="00612E45" w:rsidP="00612E45">
      <w:p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420B98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sectPr w:rsidR="00184AC7" w:rsidRPr="00612E45" w:rsidSect="00BE1541">
      <w:type w:val="continuous"/>
      <w:pgSz w:w="12240" w:h="15840" w:code="1"/>
      <w:pgMar w:top="1440" w:right="1440" w:bottom="1530" w:left="1440" w:header="720" w:footer="720" w:gutter="0"/>
      <w:cols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1EE0" w:rsidRDefault="00F01EE0">
      <w:r>
        <w:separator/>
      </w:r>
    </w:p>
  </w:endnote>
  <w:endnote w:type="continuationSeparator" w:id="0">
    <w:p w:rsidR="00F01EE0" w:rsidRDefault="00F01E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140" w:rsidRDefault="00271043" w:rsidP="00E707A1">
    <w:pPr>
      <w:pStyle w:val="Footer"/>
    </w:pPr>
    <w:r w:rsidRPr="00271043">
      <w:rPr>
        <w:noProof/>
      </w:rPr>
      <mc:AlternateContent>
        <mc:Choice Requires="wpg">
          <w:drawing>
            <wp:anchor distT="0" distB="0" distL="114300" distR="114300" simplePos="0" relativeHeight="251664384" behindDoc="1" locked="0" layoutInCell="1" allowOverlap="1" wp14:anchorId="5509E339" wp14:editId="775EE50F">
              <wp:simplePos x="0" y="0"/>
              <wp:positionH relativeFrom="margin">
                <wp:posOffset>-908685</wp:posOffset>
              </wp:positionH>
              <wp:positionV relativeFrom="paragraph">
                <wp:posOffset>89535</wp:posOffset>
              </wp:positionV>
              <wp:extent cx="7863840" cy="721995"/>
              <wp:effectExtent l="0" t="0" r="3810" b="1905"/>
              <wp:wrapNone/>
              <wp:docPr id="98" name="Group 9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1995"/>
                        <a:chOff x="0" y="0"/>
                        <a:chExt cx="7860665" cy="721995"/>
                      </a:xfrm>
                    </wpg:grpSpPr>
                    <wpg:grpSp>
                      <wpg:cNvPr id="99" name="Group 99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00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1" name="Rectangle 101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03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71043" w:rsidRPr="003E22E6" w:rsidRDefault="00271043" w:rsidP="00271043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98" o:spid="_x0000_s1048" style="position:absolute;margin-left:-71.55pt;margin-top:7.05pt;width:619.2pt;height:56.85pt;z-index:-251652096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">
              <v:group id="Group 99" o:spid="_x0000_s1049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50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VHUMvEAAAA3AAAAA8AAABkcnMvZG93bnJldi54bWxEj0FrwkAQhe8F/8Mygre6sUiR1FWkWLS3&#10;GkXobciOSWh2NuxuNP77zkHwNsN78943y/XgWnWlEBvPBmbTDBRx6W3DlYHT8et1ASomZIutZzJw&#10;pwjr1ehlibn1Nz7QtUiVkhCOORqoU+pyrWNZk8M49R2xaBcfHCZZQ6VtwJuEu1a/Zdm7dtiwNNTY&#10;0WdN5V/ROwNo+bvd7PrzT/NbXM6h3/fH7dyYyXjYfIBKNKSn+XG9t4KfCb48IxPo1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VHUMvEAAAA3AAAAA8AAAAAAAAAAAAAAAAA&#10;nwIAAGRycy9kb3ducmV2LnhtbFBLBQYAAAAABAAEAPcAAACQAwAAAAA=&#10;">
                  <v:imagedata r:id="rId2" o:title=""/>
                  <v:path arrowok="t"/>
                </v:shape>
                <v:rect id="Rectangle 101" o:spid="_x0000_s1051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ZGk8MA&#10;AADcAAAADwAAAGRycy9kb3ducmV2LnhtbERPTWsCMRC9C/0PYQpepCarIMvWuLSlxV5E1B56HDbj&#10;7uJmsk2ibv+9KRS8zeN9zrIcbCcu5EPrWEM2VSCIK2darjV8HT6echAhIhvsHJOGXwpQrh5GSyyM&#10;u/KOLvtYixTCoUANTYx9IWWoGrIYpq4nTtzReYsxQV9L4/Gawm0nZ0otpMWWU0ODPb01VJ32Z6sh&#10;V2sO9ud1s5l9b9/nXk5sHs5ajx+Hl2cQkYZ4F/+7P02arzL4eyZd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ZGk8MAAADc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52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<v:textbox>
                  <w:txbxContent>
                    <w:p w:rsidR="00271043" w:rsidRPr="003E22E6" w:rsidRDefault="00271043" w:rsidP="00271043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  <w:p w:rsidR="00476140" w:rsidRDefault="0047614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140" w:rsidRDefault="00271043" w:rsidP="00E707A1">
    <w:pPr>
      <w:pStyle w:val="Footer"/>
    </w:pPr>
    <w:r w:rsidRPr="00271043">
      <w:rPr>
        <w:noProof/>
      </w:rPr>
      <mc:AlternateContent>
        <mc:Choice Requires="wpg">
          <w:drawing>
            <wp:anchor distT="0" distB="0" distL="114300" distR="114300" simplePos="0" relativeHeight="251662336" behindDoc="1" locked="0" layoutInCell="1" allowOverlap="1" wp14:anchorId="6989593F" wp14:editId="5531A738">
              <wp:simplePos x="0" y="0"/>
              <wp:positionH relativeFrom="margin">
                <wp:posOffset>-978563</wp:posOffset>
              </wp:positionH>
              <wp:positionV relativeFrom="paragraph">
                <wp:posOffset>89535</wp:posOffset>
              </wp:positionV>
              <wp:extent cx="7863840" cy="721995"/>
              <wp:effectExtent l="0" t="0" r="3810" b="1905"/>
              <wp:wrapNone/>
              <wp:docPr id="29" name="Group 2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1995"/>
                        <a:chOff x="0" y="0"/>
                        <a:chExt cx="7860665" cy="721995"/>
                      </a:xfrm>
                    </wpg:grpSpPr>
                    <wpg:grpSp>
                      <wpg:cNvPr id="30" name="Group 30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31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6" name="Rectangle 96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97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71043" w:rsidRPr="003E22E6" w:rsidRDefault="00271043" w:rsidP="00271043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29" o:spid="_x0000_s1053" style="position:absolute;margin-left:-77.05pt;margin-top:7.05pt;width:619.2pt;height:56.85pt;z-index:-25165414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">
              <v:group id="Group 30" o:spid="_x0000_s1054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55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SYfnCAAAA2wAAAA8AAABkcnMvZG93bnJldi54bWxEj0GLwjAUhO/C/ofwhL1pqisiXaPIoqg3&#10;rSLs7dE822LzUpJU6783wsIeh5n5hpkvO1OLOzlfWVYwGiYgiHOrKy4UnE+bwQyED8gaa8uk4Eke&#10;louP3hxTbR98pHsWChEh7FNUUIbQpFL6vCSDfmgb4uhdrTMYonSF1A4fEW5qOU6SqTRYcVwosaGf&#10;kvJb1hoFqHlfr7bt5VD9ZteLa3ftaT1R6rPfrb5BBOrCf/ivvdMKvkbw/hJ/gFy8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CEmH5wgAAANsAAAAPAAAAAAAAAAAAAAAAAJ8C&#10;AABkcnMvZG93bnJldi54bWxQSwUGAAAAAAQABAD3AAAAjgMAAAAA&#10;">
                  <v:imagedata r:id="rId2" o:title=""/>
                  <v:path arrowok="t"/>
                </v:shape>
                <v:rect id="Rectangle 96" o:spid="_x0000_s1056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FCMMA&#10;AADbAAAADwAAAGRycy9kb3ducmV2LnhtbESPQWsCMRSE7wX/Q3iCl1KzKsi6NYqKYi8iag89PjbP&#10;3cXNy5pEXf+9KRR6HGbmG2Y6b00t7uR8ZVnBoJ+AIM6trrhQ8H3afKQgfEDWWFsmBU/yMJ913qaY&#10;afvgA92PoRARwj5DBWUITSalz0sy6Pu2IY7e2TqDIUpXSO3wEeGmlsMkGUuDFceFEhtalZRfjjej&#10;IE227M11udsNf/brkZPvJvU3pXrddvEJIlAb/sN/7S+tYDKG3y/xB8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oFCMMAAADb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57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<v:textbox>
                  <w:txbxContent>
                    <w:p w:rsidR="00271043" w:rsidRPr="003E22E6" w:rsidRDefault="00271043" w:rsidP="00271043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  <w:p w:rsidR="00476140" w:rsidRDefault="004761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1EE0" w:rsidRDefault="00F01EE0">
      <w:r>
        <w:separator/>
      </w:r>
    </w:p>
  </w:footnote>
  <w:footnote w:type="continuationSeparator" w:id="0">
    <w:p w:rsidR="00F01EE0" w:rsidRDefault="00F01E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140" w:rsidRDefault="00271043" w:rsidP="00E707A1">
    <w:pPr>
      <w:pStyle w:val="Header"/>
    </w:pPr>
    <w:r w:rsidRPr="00271043">
      <w:rPr>
        <w:noProof/>
      </w:rPr>
      <w:drawing>
        <wp:anchor distT="0" distB="0" distL="114300" distR="114300" simplePos="0" relativeHeight="251660288" behindDoc="1" locked="0" layoutInCell="1" allowOverlap="1" wp14:anchorId="3D18F13E" wp14:editId="00EBB257">
          <wp:simplePos x="0" y="0"/>
          <wp:positionH relativeFrom="margin">
            <wp:posOffset>-1060450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28" name="Picture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476140" w:rsidRDefault="004761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1C8BE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133DCC"/>
    <w:multiLevelType w:val="hybridMultilevel"/>
    <w:tmpl w:val="13D64D5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0E6FDA"/>
    <w:multiLevelType w:val="hybridMultilevel"/>
    <w:tmpl w:val="D092F1E0"/>
    <w:lvl w:ilvl="0" w:tplc="C75242DA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0438244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F34ADD58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88E12FC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B6F0AF00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Symbol" w:hint="default"/>
      </w:rPr>
    </w:lvl>
    <w:lvl w:ilvl="5" w:tplc="09344942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534851E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729A18E6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Symbol" w:hint="default"/>
      </w:rPr>
    </w:lvl>
    <w:lvl w:ilvl="8" w:tplc="B4EA113E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8F53F2F"/>
    <w:multiLevelType w:val="hybridMultilevel"/>
    <w:tmpl w:val="5F0242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BBF3EBE"/>
    <w:multiLevelType w:val="hybridMultilevel"/>
    <w:tmpl w:val="6652C42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C7E51D3"/>
    <w:multiLevelType w:val="hybridMultilevel"/>
    <w:tmpl w:val="9B6056C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DC96708"/>
    <w:multiLevelType w:val="hybridMultilevel"/>
    <w:tmpl w:val="F4E4696A"/>
    <w:lvl w:ilvl="0" w:tplc="04090015">
      <w:start w:val="1"/>
      <w:numFmt w:val="upperLetter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298C1A1A"/>
    <w:multiLevelType w:val="hybridMultilevel"/>
    <w:tmpl w:val="0690FB1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BA75188"/>
    <w:multiLevelType w:val="hybridMultilevel"/>
    <w:tmpl w:val="C4DE28E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2FE7699"/>
    <w:multiLevelType w:val="hybridMultilevel"/>
    <w:tmpl w:val="420E7A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0549D1"/>
    <w:multiLevelType w:val="hybridMultilevel"/>
    <w:tmpl w:val="05F288E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CED15AB"/>
    <w:multiLevelType w:val="hybridMultilevel"/>
    <w:tmpl w:val="74E61430"/>
    <w:lvl w:ilvl="0" w:tplc="FB1E56CE">
      <w:start w:val="1"/>
      <w:numFmt w:val="upperLetter"/>
      <w:lvlText w:val="%1."/>
      <w:lvlJc w:val="left"/>
      <w:pPr>
        <w:ind w:left="108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7F1312D"/>
    <w:multiLevelType w:val="hybridMultilevel"/>
    <w:tmpl w:val="9EE09D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9E17D64"/>
    <w:multiLevelType w:val="hybridMultilevel"/>
    <w:tmpl w:val="DC3C875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E3D2F62"/>
    <w:multiLevelType w:val="hybridMultilevel"/>
    <w:tmpl w:val="9B50C340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78B3259"/>
    <w:multiLevelType w:val="hybridMultilevel"/>
    <w:tmpl w:val="9426099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52568B"/>
    <w:multiLevelType w:val="hybridMultilevel"/>
    <w:tmpl w:val="A2CE5F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C1F57D6"/>
    <w:multiLevelType w:val="multilevel"/>
    <w:tmpl w:val="9E8E42E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DA84F82"/>
    <w:multiLevelType w:val="hybridMultilevel"/>
    <w:tmpl w:val="707E15C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7AB67EC"/>
    <w:multiLevelType w:val="hybridMultilevel"/>
    <w:tmpl w:val="3A043E6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6"/>
  </w:num>
  <w:num w:numId="3">
    <w:abstractNumId w:val="18"/>
  </w:num>
  <w:num w:numId="4">
    <w:abstractNumId w:val="12"/>
  </w:num>
  <w:num w:numId="5">
    <w:abstractNumId w:val="13"/>
  </w:num>
  <w:num w:numId="6">
    <w:abstractNumId w:val="8"/>
  </w:num>
  <w:num w:numId="7">
    <w:abstractNumId w:val="19"/>
  </w:num>
  <w:num w:numId="8">
    <w:abstractNumId w:val="9"/>
  </w:num>
  <w:num w:numId="9">
    <w:abstractNumId w:val="4"/>
  </w:num>
  <w:num w:numId="10">
    <w:abstractNumId w:val="5"/>
  </w:num>
  <w:num w:numId="11">
    <w:abstractNumId w:val="10"/>
  </w:num>
  <w:num w:numId="12">
    <w:abstractNumId w:val="14"/>
  </w:num>
  <w:num w:numId="13">
    <w:abstractNumId w:val="7"/>
  </w:num>
  <w:num w:numId="14">
    <w:abstractNumId w:val="15"/>
  </w:num>
  <w:num w:numId="15">
    <w:abstractNumId w:val="3"/>
  </w:num>
  <w:num w:numId="16">
    <w:abstractNumId w:val="11"/>
  </w:num>
  <w:num w:numId="17">
    <w:abstractNumId w:val="1"/>
  </w:num>
  <w:num w:numId="18">
    <w:abstractNumId w:val="0"/>
  </w:num>
  <w:num w:numId="19">
    <w:abstractNumId w:val="6"/>
  </w:num>
  <w:num w:numId="20">
    <w:abstractNumId w:val="1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20"/>
  <w:drawingGridVerticalSpacing w:val="187"/>
  <w:displayHorizontalDrawingGridEvery w:val="2"/>
  <w:noPunctuationKerning/>
  <w:characterSpacingControl w:val="doNotCompress"/>
  <w:hdrShapeDefaults>
    <o:shapedefaults v:ext="edit" spidmax="2049" strokecolor="none [3213]">
      <v:stroke color="none [3213]"/>
      <o:colormru v:ext="edit" colors="#f44d3f,#4b53ec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0885"/>
    <w:rsid w:val="00000A8D"/>
    <w:rsid w:val="00001430"/>
    <w:rsid w:val="00001735"/>
    <w:rsid w:val="00001F1C"/>
    <w:rsid w:val="00002102"/>
    <w:rsid w:val="0000295C"/>
    <w:rsid w:val="000038AE"/>
    <w:rsid w:val="00003920"/>
    <w:rsid w:val="00003B73"/>
    <w:rsid w:val="0000442C"/>
    <w:rsid w:val="000050C2"/>
    <w:rsid w:val="00005590"/>
    <w:rsid w:val="00006088"/>
    <w:rsid w:val="0000759E"/>
    <w:rsid w:val="000078BD"/>
    <w:rsid w:val="00010DC2"/>
    <w:rsid w:val="00011178"/>
    <w:rsid w:val="0001186D"/>
    <w:rsid w:val="000135F5"/>
    <w:rsid w:val="00014EC2"/>
    <w:rsid w:val="00014F98"/>
    <w:rsid w:val="00015858"/>
    <w:rsid w:val="00015978"/>
    <w:rsid w:val="00015F60"/>
    <w:rsid w:val="00015F76"/>
    <w:rsid w:val="00015F88"/>
    <w:rsid w:val="00016139"/>
    <w:rsid w:val="00017E0F"/>
    <w:rsid w:val="00017EA6"/>
    <w:rsid w:val="000203EA"/>
    <w:rsid w:val="00020472"/>
    <w:rsid w:val="0002078E"/>
    <w:rsid w:val="0002125E"/>
    <w:rsid w:val="00022D14"/>
    <w:rsid w:val="000234B5"/>
    <w:rsid w:val="00023559"/>
    <w:rsid w:val="00023ACA"/>
    <w:rsid w:val="00024047"/>
    <w:rsid w:val="00024892"/>
    <w:rsid w:val="00024B9B"/>
    <w:rsid w:val="0002522E"/>
    <w:rsid w:val="00025235"/>
    <w:rsid w:val="00025BD7"/>
    <w:rsid w:val="00025ECE"/>
    <w:rsid w:val="00026385"/>
    <w:rsid w:val="00027215"/>
    <w:rsid w:val="0002744F"/>
    <w:rsid w:val="00027535"/>
    <w:rsid w:val="00030331"/>
    <w:rsid w:val="00030512"/>
    <w:rsid w:val="00030F8A"/>
    <w:rsid w:val="00031471"/>
    <w:rsid w:val="00031DB0"/>
    <w:rsid w:val="00031E3C"/>
    <w:rsid w:val="00031FDE"/>
    <w:rsid w:val="00032434"/>
    <w:rsid w:val="00032BE5"/>
    <w:rsid w:val="000336D7"/>
    <w:rsid w:val="00033937"/>
    <w:rsid w:val="00033C73"/>
    <w:rsid w:val="00034459"/>
    <w:rsid w:val="00035A9E"/>
    <w:rsid w:val="00036B0D"/>
    <w:rsid w:val="00037264"/>
    <w:rsid w:val="0003747A"/>
    <w:rsid w:val="000401CF"/>
    <w:rsid w:val="00040F99"/>
    <w:rsid w:val="00041586"/>
    <w:rsid w:val="00041635"/>
    <w:rsid w:val="00041B95"/>
    <w:rsid w:val="000425B3"/>
    <w:rsid w:val="000431B3"/>
    <w:rsid w:val="000433E9"/>
    <w:rsid w:val="00043478"/>
    <w:rsid w:val="00043615"/>
    <w:rsid w:val="000438B1"/>
    <w:rsid w:val="000446E6"/>
    <w:rsid w:val="000446F0"/>
    <w:rsid w:val="000448CC"/>
    <w:rsid w:val="00044D5A"/>
    <w:rsid w:val="00044DFC"/>
    <w:rsid w:val="00045151"/>
    <w:rsid w:val="000451D7"/>
    <w:rsid w:val="00045E4C"/>
    <w:rsid w:val="000461F0"/>
    <w:rsid w:val="00046284"/>
    <w:rsid w:val="00047732"/>
    <w:rsid w:val="00047948"/>
    <w:rsid w:val="00047DC2"/>
    <w:rsid w:val="00050967"/>
    <w:rsid w:val="0005118A"/>
    <w:rsid w:val="00051AA5"/>
    <w:rsid w:val="00052359"/>
    <w:rsid w:val="00052CCE"/>
    <w:rsid w:val="00052FAA"/>
    <w:rsid w:val="00054B6C"/>
    <w:rsid w:val="00055001"/>
    <w:rsid w:val="000552F9"/>
    <w:rsid w:val="000568AC"/>
    <w:rsid w:val="00056DAE"/>
    <w:rsid w:val="00056E70"/>
    <w:rsid w:val="0005703C"/>
    <w:rsid w:val="00057F22"/>
    <w:rsid w:val="000602FC"/>
    <w:rsid w:val="000616B9"/>
    <w:rsid w:val="00061DAD"/>
    <w:rsid w:val="00061E1A"/>
    <w:rsid w:val="000625FC"/>
    <w:rsid w:val="00063614"/>
    <w:rsid w:val="000637B4"/>
    <w:rsid w:val="00064381"/>
    <w:rsid w:val="000646AB"/>
    <w:rsid w:val="00064C78"/>
    <w:rsid w:val="00065591"/>
    <w:rsid w:val="00066C1B"/>
    <w:rsid w:val="0006715F"/>
    <w:rsid w:val="000674A3"/>
    <w:rsid w:val="00067C4E"/>
    <w:rsid w:val="00067F70"/>
    <w:rsid w:val="000702E4"/>
    <w:rsid w:val="00071630"/>
    <w:rsid w:val="0007222D"/>
    <w:rsid w:val="00072FA7"/>
    <w:rsid w:val="000730EB"/>
    <w:rsid w:val="000736E5"/>
    <w:rsid w:val="00074A71"/>
    <w:rsid w:val="00075292"/>
    <w:rsid w:val="00076665"/>
    <w:rsid w:val="00076D6A"/>
    <w:rsid w:val="00076EC1"/>
    <w:rsid w:val="00077754"/>
    <w:rsid w:val="000800FA"/>
    <w:rsid w:val="000818EA"/>
    <w:rsid w:val="000826BF"/>
    <w:rsid w:val="00083367"/>
    <w:rsid w:val="000834E7"/>
    <w:rsid w:val="00083636"/>
    <w:rsid w:val="00083C51"/>
    <w:rsid w:val="00083EFA"/>
    <w:rsid w:val="00084882"/>
    <w:rsid w:val="00084BE9"/>
    <w:rsid w:val="00085A69"/>
    <w:rsid w:val="00085FD9"/>
    <w:rsid w:val="00086152"/>
    <w:rsid w:val="00086445"/>
    <w:rsid w:val="00086C3E"/>
    <w:rsid w:val="00087882"/>
    <w:rsid w:val="00091051"/>
    <w:rsid w:val="00091476"/>
    <w:rsid w:val="00091A96"/>
    <w:rsid w:val="00092016"/>
    <w:rsid w:val="0009226B"/>
    <w:rsid w:val="000926B1"/>
    <w:rsid w:val="00092AC1"/>
    <w:rsid w:val="0009300A"/>
    <w:rsid w:val="0009369C"/>
    <w:rsid w:val="000937F2"/>
    <w:rsid w:val="00093FDB"/>
    <w:rsid w:val="00094678"/>
    <w:rsid w:val="0009515D"/>
    <w:rsid w:val="00095CA1"/>
    <w:rsid w:val="00095D07"/>
    <w:rsid w:val="00096597"/>
    <w:rsid w:val="000972E6"/>
    <w:rsid w:val="000974FA"/>
    <w:rsid w:val="000976D6"/>
    <w:rsid w:val="000A004B"/>
    <w:rsid w:val="000A029E"/>
    <w:rsid w:val="000A1435"/>
    <w:rsid w:val="000A15A5"/>
    <w:rsid w:val="000A2230"/>
    <w:rsid w:val="000A22D4"/>
    <w:rsid w:val="000A24FB"/>
    <w:rsid w:val="000A25B2"/>
    <w:rsid w:val="000A26A4"/>
    <w:rsid w:val="000A270B"/>
    <w:rsid w:val="000A2E81"/>
    <w:rsid w:val="000A2F0D"/>
    <w:rsid w:val="000A3E75"/>
    <w:rsid w:val="000A5082"/>
    <w:rsid w:val="000A5122"/>
    <w:rsid w:val="000B05FF"/>
    <w:rsid w:val="000B0B9A"/>
    <w:rsid w:val="000B24AB"/>
    <w:rsid w:val="000B2D26"/>
    <w:rsid w:val="000B2D78"/>
    <w:rsid w:val="000B3212"/>
    <w:rsid w:val="000B3F8E"/>
    <w:rsid w:val="000B40C7"/>
    <w:rsid w:val="000B4CC8"/>
    <w:rsid w:val="000B538D"/>
    <w:rsid w:val="000B6579"/>
    <w:rsid w:val="000B6646"/>
    <w:rsid w:val="000B69D9"/>
    <w:rsid w:val="000B69E8"/>
    <w:rsid w:val="000B73D8"/>
    <w:rsid w:val="000B794A"/>
    <w:rsid w:val="000B7B24"/>
    <w:rsid w:val="000B7E8F"/>
    <w:rsid w:val="000C0174"/>
    <w:rsid w:val="000C03B4"/>
    <w:rsid w:val="000C06A6"/>
    <w:rsid w:val="000C0A15"/>
    <w:rsid w:val="000C12E5"/>
    <w:rsid w:val="000C14DA"/>
    <w:rsid w:val="000C16DE"/>
    <w:rsid w:val="000C1E82"/>
    <w:rsid w:val="000C1F60"/>
    <w:rsid w:val="000C273F"/>
    <w:rsid w:val="000C285E"/>
    <w:rsid w:val="000C2967"/>
    <w:rsid w:val="000C36C7"/>
    <w:rsid w:val="000C4324"/>
    <w:rsid w:val="000C441F"/>
    <w:rsid w:val="000C4807"/>
    <w:rsid w:val="000C483E"/>
    <w:rsid w:val="000C5374"/>
    <w:rsid w:val="000C55E7"/>
    <w:rsid w:val="000C5686"/>
    <w:rsid w:val="000C61EE"/>
    <w:rsid w:val="000C636C"/>
    <w:rsid w:val="000C661F"/>
    <w:rsid w:val="000C6788"/>
    <w:rsid w:val="000C6DD5"/>
    <w:rsid w:val="000C70AD"/>
    <w:rsid w:val="000C74E2"/>
    <w:rsid w:val="000C7D64"/>
    <w:rsid w:val="000D0E62"/>
    <w:rsid w:val="000D1277"/>
    <w:rsid w:val="000D1288"/>
    <w:rsid w:val="000D1D3E"/>
    <w:rsid w:val="000D2023"/>
    <w:rsid w:val="000D2357"/>
    <w:rsid w:val="000D247C"/>
    <w:rsid w:val="000D24B7"/>
    <w:rsid w:val="000D3686"/>
    <w:rsid w:val="000D453A"/>
    <w:rsid w:val="000D5780"/>
    <w:rsid w:val="000D5839"/>
    <w:rsid w:val="000D5BC0"/>
    <w:rsid w:val="000D6308"/>
    <w:rsid w:val="000D69D2"/>
    <w:rsid w:val="000D6B33"/>
    <w:rsid w:val="000D7111"/>
    <w:rsid w:val="000D7559"/>
    <w:rsid w:val="000E03FE"/>
    <w:rsid w:val="000E05B9"/>
    <w:rsid w:val="000E0FB3"/>
    <w:rsid w:val="000E132E"/>
    <w:rsid w:val="000E1FDF"/>
    <w:rsid w:val="000E2223"/>
    <w:rsid w:val="000E24BA"/>
    <w:rsid w:val="000E24FC"/>
    <w:rsid w:val="000E26D6"/>
    <w:rsid w:val="000E2E71"/>
    <w:rsid w:val="000E33C6"/>
    <w:rsid w:val="000E3B05"/>
    <w:rsid w:val="000E4786"/>
    <w:rsid w:val="000E4E45"/>
    <w:rsid w:val="000E4E6D"/>
    <w:rsid w:val="000E4E79"/>
    <w:rsid w:val="000E5662"/>
    <w:rsid w:val="000E63FF"/>
    <w:rsid w:val="000E6445"/>
    <w:rsid w:val="000E6CB3"/>
    <w:rsid w:val="000E73C7"/>
    <w:rsid w:val="000E7C4E"/>
    <w:rsid w:val="000F02F9"/>
    <w:rsid w:val="000F058C"/>
    <w:rsid w:val="000F0D7D"/>
    <w:rsid w:val="000F0DDC"/>
    <w:rsid w:val="000F141D"/>
    <w:rsid w:val="000F1523"/>
    <w:rsid w:val="000F1BF4"/>
    <w:rsid w:val="000F3B3A"/>
    <w:rsid w:val="000F46C5"/>
    <w:rsid w:val="000F46E3"/>
    <w:rsid w:val="000F496D"/>
    <w:rsid w:val="000F4B8C"/>
    <w:rsid w:val="000F5FB1"/>
    <w:rsid w:val="000F6BEB"/>
    <w:rsid w:val="001006E4"/>
    <w:rsid w:val="00100B16"/>
    <w:rsid w:val="001011EB"/>
    <w:rsid w:val="00101CB0"/>
    <w:rsid w:val="0010201B"/>
    <w:rsid w:val="00102C9C"/>
    <w:rsid w:val="0010346C"/>
    <w:rsid w:val="001034B6"/>
    <w:rsid w:val="00103CAF"/>
    <w:rsid w:val="0010408E"/>
    <w:rsid w:val="001048BE"/>
    <w:rsid w:val="00105228"/>
    <w:rsid w:val="00105586"/>
    <w:rsid w:val="00106407"/>
    <w:rsid w:val="0010644B"/>
    <w:rsid w:val="00106A14"/>
    <w:rsid w:val="00107211"/>
    <w:rsid w:val="0010762C"/>
    <w:rsid w:val="00107D16"/>
    <w:rsid w:val="00110595"/>
    <w:rsid w:val="001110DC"/>
    <w:rsid w:val="00112AA6"/>
    <w:rsid w:val="001132FD"/>
    <w:rsid w:val="001135A3"/>
    <w:rsid w:val="001151C6"/>
    <w:rsid w:val="00115327"/>
    <w:rsid w:val="0011668D"/>
    <w:rsid w:val="00116CAD"/>
    <w:rsid w:val="00117348"/>
    <w:rsid w:val="0011743C"/>
    <w:rsid w:val="00117536"/>
    <w:rsid w:val="001175E5"/>
    <w:rsid w:val="001178D4"/>
    <w:rsid w:val="00117BB5"/>
    <w:rsid w:val="001213D1"/>
    <w:rsid w:val="001214FE"/>
    <w:rsid w:val="001215FC"/>
    <w:rsid w:val="0012178D"/>
    <w:rsid w:val="001220C2"/>
    <w:rsid w:val="00122169"/>
    <w:rsid w:val="001228E9"/>
    <w:rsid w:val="00122983"/>
    <w:rsid w:val="00124044"/>
    <w:rsid w:val="00124229"/>
    <w:rsid w:val="00124B89"/>
    <w:rsid w:val="00125DEE"/>
    <w:rsid w:val="00125F48"/>
    <w:rsid w:val="0012690D"/>
    <w:rsid w:val="001275B5"/>
    <w:rsid w:val="001308C3"/>
    <w:rsid w:val="00130968"/>
    <w:rsid w:val="001309B0"/>
    <w:rsid w:val="00130BEE"/>
    <w:rsid w:val="00130D97"/>
    <w:rsid w:val="001314D4"/>
    <w:rsid w:val="00132000"/>
    <w:rsid w:val="001327F8"/>
    <w:rsid w:val="00132CEB"/>
    <w:rsid w:val="00132E8F"/>
    <w:rsid w:val="001330E6"/>
    <w:rsid w:val="00133679"/>
    <w:rsid w:val="0013367D"/>
    <w:rsid w:val="00133A92"/>
    <w:rsid w:val="001349F4"/>
    <w:rsid w:val="00134E10"/>
    <w:rsid w:val="001354FB"/>
    <w:rsid w:val="00136ABE"/>
    <w:rsid w:val="00140FAF"/>
    <w:rsid w:val="00141AB6"/>
    <w:rsid w:val="00141DE2"/>
    <w:rsid w:val="00141E1B"/>
    <w:rsid w:val="00142064"/>
    <w:rsid w:val="00142209"/>
    <w:rsid w:val="00142F9E"/>
    <w:rsid w:val="00143462"/>
    <w:rsid w:val="001440AE"/>
    <w:rsid w:val="001444B5"/>
    <w:rsid w:val="001457D5"/>
    <w:rsid w:val="0014588C"/>
    <w:rsid w:val="00146A62"/>
    <w:rsid w:val="00146ECE"/>
    <w:rsid w:val="00146F1C"/>
    <w:rsid w:val="0015002F"/>
    <w:rsid w:val="00151522"/>
    <w:rsid w:val="00151ABB"/>
    <w:rsid w:val="00151B46"/>
    <w:rsid w:val="0015281C"/>
    <w:rsid w:val="001530C8"/>
    <w:rsid w:val="001546F6"/>
    <w:rsid w:val="001547A8"/>
    <w:rsid w:val="0015543E"/>
    <w:rsid w:val="00155C42"/>
    <w:rsid w:val="001562DD"/>
    <w:rsid w:val="00156CA6"/>
    <w:rsid w:val="00157FD0"/>
    <w:rsid w:val="00160456"/>
    <w:rsid w:val="00160552"/>
    <w:rsid w:val="0016067A"/>
    <w:rsid w:val="001621BD"/>
    <w:rsid w:val="00163412"/>
    <w:rsid w:val="00163C6F"/>
    <w:rsid w:val="00163D0F"/>
    <w:rsid w:val="001642D3"/>
    <w:rsid w:val="00165195"/>
    <w:rsid w:val="00165A49"/>
    <w:rsid w:val="001663DC"/>
    <w:rsid w:val="001666CE"/>
    <w:rsid w:val="00166870"/>
    <w:rsid w:val="00166AB8"/>
    <w:rsid w:val="00166E12"/>
    <w:rsid w:val="001672FB"/>
    <w:rsid w:val="00167597"/>
    <w:rsid w:val="00167685"/>
    <w:rsid w:val="00167C33"/>
    <w:rsid w:val="0017000B"/>
    <w:rsid w:val="001707D6"/>
    <w:rsid w:val="001708E9"/>
    <w:rsid w:val="00170902"/>
    <w:rsid w:val="00171334"/>
    <w:rsid w:val="00171638"/>
    <w:rsid w:val="0017177E"/>
    <w:rsid w:val="00172257"/>
    <w:rsid w:val="0017290E"/>
    <w:rsid w:val="001732B9"/>
    <w:rsid w:val="00173767"/>
    <w:rsid w:val="00174762"/>
    <w:rsid w:val="00175071"/>
    <w:rsid w:val="001758AA"/>
    <w:rsid w:val="00175AF5"/>
    <w:rsid w:val="00175FF4"/>
    <w:rsid w:val="001761CC"/>
    <w:rsid w:val="00176855"/>
    <w:rsid w:val="001779EA"/>
    <w:rsid w:val="00177EA6"/>
    <w:rsid w:val="00180095"/>
    <w:rsid w:val="00180E4E"/>
    <w:rsid w:val="00181A9C"/>
    <w:rsid w:val="00181D3E"/>
    <w:rsid w:val="00181FB2"/>
    <w:rsid w:val="00182151"/>
    <w:rsid w:val="001821D6"/>
    <w:rsid w:val="00182C4C"/>
    <w:rsid w:val="00182CB3"/>
    <w:rsid w:val="00183049"/>
    <w:rsid w:val="001830F6"/>
    <w:rsid w:val="001831D4"/>
    <w:rsid w:val="001834F2"/>
    <w:rsid w:val="001836E0"/>
    <w:rsid w:val="00183866"/>
    <w:rsid w:val="00183E58"/>
    <w:rsid w:val="0018424D"/>
    <w:rsid w:val="0018483C"/>
    <w:rsid w:val="00184AC7"/>
    <w:rsid w:val="00184B69"/>
    <w:rsid w:val="00185447"/>
    <w:rsid w:val="00186085"/>
    <w:rsid w:val="001867BA"/>
    <w:rsid w:val="00187BEA"/>
    <w:rsid w:val="00190189"/>
    <w:rsid w:val="00190381"/>
    <w:rsid w:val="00190CCB"/>
    <w:rsid w:val="00190FF7"/>
    <w:rsid w:val="00190FFE"/>
    <w:rsid w:val="00191643"/>
    <w:rsid w:val="00191814"/>
    <w:rsid w:val="00193358"/>
    <w:rsid w:val="00193420"/>
    <w:rsid w:val="00193913"/>
    <w:rsid w:val="00193A2F"/>
    <w:rsid w:val="00193E2F"/>
    <w:rsid w:val="0019485C"/>
    <w:rsid w:val="001950BB"/>
    <w:rsid w:val="00195673"/>
    <w:rsid w:val="00195DDF"/>
    <w:rsid w:val="00195F64"/>
    <w:rsid w:val="00195F74"/>
    <w:rsid w:val="00196807"/>
    <w:rsid w:val="0019716E"/>
    <w:rsid w:val="00197515"/>
    <w:rsid w:val="001A10F0"/>
    <w:rsid w:val="001A1ADD"/>
    <w:rsid w:val="001A1CE5"/>
    <w:rsid w:val="001A2346"/>
    <w:rsid w:val="001A2C50"/>
    <w:rsid w:val="001A2DB4"/>
    <w:rsid w:val="001A3144"/>
    <w:rsid w:val="001A3719"/>
    <w:rsid w:val="001A4618"/>
    <w:rsid w:val="001A618F"/>
    <w:rsid w:val="001A6433"/>
    <w:rsid w:val="001A671C"/>
    <w:rsid w:val="001A79C1"/>
    <w:rsid w:val="001A7BA4"/>
    <w:rsid w:val="001A7C70"/>
    <w:rsid w:val="001B10EB"/>
    <w:rsid w:val="001B1538"/>
    <w:rsid w:val="001B1A67"/>
    <w:rsid w:val="001B28AA"/>
    <w:rsid w:val="001B366F"/>
    <w:rsid w:val="001B3A87"/>
    <w:rsid w:val="001B3BB4"/>
    <w:rsid w:val="001B41F0"/>
    <w:rsid w:val="001B56AE"/>
    <w:rsid w:val="001B56CA"/>
    <w:rsid w:val="001B580C"/>
    <w:rsid w:val="001B61E4"/>
    <w:rsid w:val="001B7036"/>
    <w:rsid w:val="001B7081"/>
    <w:rsid w:val="001B726E"/>
    <w:rsid w:val="001B789C"/>
    <w:rsid w:val="001B7ECF"/>
    <w:rsid w:val="001C00B4"/>
    <w:rsid w:val="001C0216"/>
    <w:rsid w:val="001C1043"/>
    <w:rsid w:val="001C1CEB"/>
    <w:rsid w:val="001C1D7A"/>
    <w:rsid w:val="001C2AF4"/>
    <w:rsid w:val="001C2B42"/>
    <w:rsid w:val="001C2C6B"/>
    <w:rsid w:val="001C2C79"/>
    <w:rsid w:val="001C2D5F"/>
    <w:rsid w:val="001C365F"/>
    <w:rsid w:val="001C3783"/>
    <w:rsid w:val="001C3804"/>
    <w:rsid w:val="001C6077"/>
    <w:rsid w:val="001C67A1"/>
    <w:rsid w:val="001C6B63"/>
    <w:rsid w:val="001C73CD"/>
    <w:rsid w:val="001C7E29"/>
    <w:rsid w:val="001D0056"/>
    <w:rsid w:val="001D234D"/>
    <w:rsid w:val="001D278A"/>
    <w:rsid w:val="001D2AD4"/>
    <w:rsid w:val="001D2F0F"/>
    <w:rsid w:val="001D396C"/>
    <w:rsid w:val="001D3EE8"/>
    <w:rsid w:val="001D5473"/>
    <w:rsid w:val="001D6161"/>
    <w:rsid w:val="001D6BC5"/>
    <w:rsid w:val="001D6E63"/>
    <w:rsid w:val="001D7875"/>
    <w:rsid w:val="001E02D1"/>
    <w:rsid w:val="001E0544"/>
    <w:rsid w:val="001E0AF8"/>
    <w:rsid w:val="001E0CC2"/>
    <w:rsid w:val="001E0F8F"/>
    <w:rsid w:val="001E1042"/>
    <w:rsid w:val="001E10B9"/>
    <w:rsid w:val="001E133C"/>
    <w:rsid w:val="001E2AB4"/>
    <w:rsid w:val="001E2C5B"/>
    <w:rsid w:val="001E2C69"/>
    <w:rsid w:val="001E32BA"/>
    <w:rsid w:val="001E3ED0"/>
    <w:rsid w:val="001E4575"/>
    <w:rsid w:val="001E4E52"/>
    <w:rsid w:val="001E5B9B"/>
    <w:rsid w:val="001E6F48"/>
    <w:rsid w:val="001E74D5"/>
    <w:rsid w:val="001E751E"/>
    <w:rsid w:val="001E7564"/>
    <w:rsid w:val="001E7F3E"/>
    <w:rsid w:val="001F03D7"/>
    <w:rsid w:val="001F08F9"/>
    <w:rsid w:val="001F0F41"/>
    <w:rsid w:val="001F116F"/>
    <w:rsid w:val="001F16AB"/>
    <w:rsid w:val="001F1D70"/>
    <w:rsid w:val="001F1DCA"/>
    <w:rsid w:val="001F2AF9"/>
    <w:rsid w:val="001F2CC1"/>
    <w:rsid w:val="001F4DE1"/>
    <w:rsid w:val="001F4FF2"/>
    <w:rsid w:val="001F5A71"/>
    <w:rsid w:val="001F6065"/>
    <w:rsid w:val="001F68EA"/>
    <w:rsid w:val="001F6A9C"/>
    <w:rsid w:val="002000D1"/>
    <w:rsid w:val="002001B0"/>
    <w:rsid w:val="00200518"/>
    <w:rsid w:val="002011B2"/>
    <w:rsid w:val="00201ACE"/>
    <w:rsid w:val="002020CC"/>
    <w:rsid w:val="002026B5"/>
    <w:rsid w:val="00202AE0"/>
    <w:rsid w:val="00202CFB"/>
    <w:rsid w:val="0020341C"/>
    <w:rsid w:val="00204CEA"/>
    <w:rsid w:val="00204EE1"/>
    <w:rsid w:val="00205D30"/>
    <w:rsid w:val="0020635E"/>
    <w:rsid w:val="00206400"/>
    <w:rsid w:val="00206506"/>
    <w:rsid w:val="00206F6C"/>
    <w:rsid w:val="0020738E"/>
    <w:rsid w:val="002073B7"/>
    <w:rsid w:val="00207FE7"/>
    <w:rsid w:val="002105BA"/>
    <w:rsid w:val="00210DF3"/>
    <w:rsid w:val="00210F6E"/>
    <w:rsid w:val="00211351"/>
    <w:rsid w:val="002117A2"/>
    <w:rsid w:val="00212A46"/>
    <w:rsid w:val="002135E9"/>
    <w:rsid w:val="00213CF7"/>
    <w:rsid w:val="00213EE4"/>
    <w:rsid w:val="00214CDF"/>
    <w:rsid w:val="00214D3B"/>
    <w:rsid w:val="002153B5"/>
    <w:rsid w:val="00215459"/>
    <w:rsid w:val="0021563C"/>
    <w:rsid w:val="00215D56"/>
    <w:rsid w:val="00216B1F"/>
    <w:rsid w:val="002176E5"/>
    <w:rsid w:val="00217BE0"/>
    <w:rsid w:val="002201E3"/>
    <w:rsid w:val="00220343"/>
    <w:rsid w:val="0022083D"/>
    <w:rsid w:val="00220CE1"/>
    <w:rsid w:val="00222348"/>
    <w:rsid w:val="002225A4"/>
    <w:rsid w:val="00222804"/>
    <w:rsid w:val="002229A5"/>
    <w:rsid w:val="00222B71"/>
    <w:rsid w:val="00222F11"/>
    <w:rsid w:val="00223A2E"/>
    <w:rsid w:val="00223CD9"/>
    <w:rsid w:val="0022448E"/>
    <w:rsid w:val="0022507C"/>
    <w:rsid w:val="00225108"/>
    <w:rsid w:val="00225111"/>
    <w:rsid w:val="00225A29"/>
    <w:rsid w:val="00226194"/>
    <w:rsid w:val="0022649C"/>
    <w:rsid w:val="00226B3F"/>
    <w:rsid w:val="00226E6C"/>
    <w:rsid w:val="0023036C"/>
    <w:rsid w:val="0023050F"/>
    <w:rsid w:val="0023067C"/>
    <w:rsid w:val="0023118C"/>
    <w:rsid w:val="00231576"/>
    <w:rsid w:val="002316B5"/>
    <w:rsid w:val="00231C2A"/>
    <w:rsid w:val="00231F66"/>
    <w:rsid w:val="002325A8"/>
    <w:rsid w:val="00235078"/>
    <w:rsid w:val="00235E2B"/>
    <w:rsid w:val="00235FF3"/>
    <w:rsid w:val="002367A1"/>
    <w:rsid w:val="002368F1"/>
    <w:rsid w:val="00236DFD"/>
    <w:rsid w:val="00236F82"/>
    <w:rsid w:val="00237F53"/>
    <w:rsid w:val="0024151A"/>
    <w:rsid w:val="002416A8"/>
    <w:rsid w:val="00242591"/>
    <w:rsid w:val="00242603"/>
    <w:rsid w:val="00242F6B"/>
    <w:rsid w:val="0024341B"/>
    <w:rsid w:val="002438D2"/>
    <w:rsid w:val="00244A52"/>
    <w:rsid w:val="00244F96"/>
    <w:rsid w:val="00245096"/>
    <w:rsid w:val="00245433"/>
    <w:rsid w:val="0024725A"/>
    <w:rsid w:val="00247DA6"/>
    <w:rsid w:val="00247DF0"/>
    <w:rsid w:val="00250751"/>
    <w:rsid w:val="0025098B"/>
    <w:rsid w:val="00250BAD"/>
    <w:rsid w:val="00250FF0"/>
    <w:rsid w:val="002511BA"/>
    <w:rsid w:val="00251D0A"/>
    <w:rsid w:val="002528E3"/>
    <w:rsid w:val="0025297A"/>
    <w:rsid w:val="00253742"/>
    <w:rsid w:val="00254126"/>
    <w:rsid w:val="00254653"/>
    <w:rsid w:val="00255740"/>
    <w:rsid w:val="00255A15"/>
    <w:rsid w:val="00255AD2"/>
    <w:rsid w:val="00255C3A"/>
    <w:rsid w:val="00255D07"/>
    <w:rsid w:val="00255F01"/>
    <w:rsid w:val="00255F5D"/>
    <w:rsid w:val="002561D6"/>
    <w:rsid w:val="00256340"/>
    <w:rsid w:val="002578E6"/>
    <w:rsid w:val="00257988"/>
    <w:rsid w:val="00257ADA"/>
    <w:rsid w:val="002604AB"/>
    <w:rsid w:val="002605EC"/>
    <w:rsid w:val="002616AF"/>
    <w:rsid w:val="00261C5D"/>
    <w:rsid w:val="002628FD"/>
    <w:rsid w:val="00262BD3"/>
    <w:rsid w:val="00262E4A"/>
    <w:rsid w:val="00263591"/>
    <w:rsid w:val="002636C0"/>
    <w:rsid w:val="00263B10"/>
    <w:rsid w:val="00263B76"/>
    <w:rsid w:val="0026413F"/>
    <w:rsid w:val="00264B0E"/>
    <w:rsid w:val="00265594"/>
    <w:rsid w:val="00266B5D"/>
    <w:rsid w:val="00267290"/>
    <w:rsid w:val="00271043"/>
    <w:rsid w:val="0027156E"/>
    <w:rsid w:val="00271971"/>
    <w:rsid w:val="002722F9"/>
    <w:rsid w:val="002725C1"/>
    <w:rsid w:val="002727B0"/>
    <w:rsid w:val="0027301B"/>
    <w:rsid w:val="00273882"/>
    <w:rsid w:val="002742FD"/>
    <w:rsid w:val="0027433A"/>
    <w:rsid w:val="002745B4"/>
    <w:rsid w:val="00275165"/>
    <w:rsid w:val="0027559F"/>
    <w:rsid w:val="002756E7"/>
    <w:rsid w:val="00277704"/>
    <w:rsid w:val="002805EF"/>
    <w:rsid w:val="00280A02"/>
    <w:rsid w:val="00280D42"/>
    <w:rsid w:val="00280F7E"/>
    <w:rsid w:val="002812C7"/>
    <w:rsid w:val="0028155C"/>
    <w:rsid w:val="00281BEE"/>
    <w:rsid w:val="00282806"/>
    <w:rsid w:val="00283C7C"/>
    <w:rsid w:val="00285568"/>
    <w:rsid w:val="00285616"/>
    <w:rsid w:val="00286592"/>
    <w:rsid w:val="00286797"/>
    <w:rsid w:val="0028761D"/>
    <w:rsid w:val="0028772F"/>
    <w:rsid w:val="0029159D"/>
    <w:rsid w:val="00292760"/>
    <w:rsid w:val="002932CA"/>
    <w:rsid w:val="002938CE"/>
    <w:rsid w:val="00293DA1"/>
    <w:rsid w:val="00293DE0"/>
    <w:rsid w:val="00293EE9"/>
    <w:rsid w:val="0029428D"/>
    <w:rsid w:val="002942D8"/>
    <w:rsid w:val="00294B4B"/>
    <w:rsid w:val="002952F2"/>
    <w:rsid w:val="00295851"/>
    <w:rsid w:val="0029596D"/>
    <w:rsid w:val="00295D40"/>
    <w:rsid w:val="00296421"/>
    <w:rsid w:val="0029666B"/>
    <w:rsid w:val="002968E5"/>
    <w:rsid w:val="002A012F"/>
    <w:rsid w:val="002A025A"/>
    <w:rsid w:val="002A0B17"/>
    <w:rsid w:val="002A0CA5"/>
    <w:rsid w:val="002A0DA3"/>
    <w:rsid w:val="002A1753"/>
    <w:rsid w:val="002A4A16"/>
    <w:rsid w:val="002A5617"/>
    <w:rsid w:val="002A65E7"/>
    <w:rsid w:val="002A7355"/>
    <w:rsid w:val="002A7D51"/>
    <w:rsid w:val="002A7F89"/>
    <w:rsid w:val="002A7F8C"/>
    <w:rsid w:val="002B09CA"/>
    <w:rsid w:val="002B152A"/>
    <w:rsid w:val="002B1C21"/>
    <w:rsid w:val="002B31E7"/>
    <w:rsid w:val="002B3242"/>
    <w:rsid w:val="002B3A47"/>
    <w:rsid w:val="002B3DC7"/>
    <w:rsid w:val="002B4557"/>
    <w:rsid w:val="002B45BC"/>
    <w:rsid w:val="002B504F"/>
    <w:rsid w:val="002B5761"/>
    <w:rsid w:val="002B658A"/>
    <w:rsid w:val="002B6CF4"/>
    <w:rsid w:val="002B7FF0"/>
    <w:rsid w:val="002C0131"/>
    <w:rsid w:val="002C05A7"/>
    <w:rsid w:val="002C0CDF"/>
    <w:rsid w:val="002C0D80"/>
    <w:rsid w:val="002C10F5"/>
    <w:rsid w:val="002C2209"/>
    <w:rsid w:val="002C224A"/>
    <w:rsid w:val="002C2486"/>
    <w:rsid w:val="002C2778"/>
    <w:rsid w:val="002C2B4F"/>
    <w:rsid w:val="002C39A1"/>
    <w:rsid w:val="002C3B12"/>
    <w:rsid w:val="002C41F1"/>
    <w:rsid w:val="002C4C6D"/>
    <w:rsid w:val="002C4DFD"/>
    <w:rsid w:val="002C4EAF"/>
    <w:rsid w:val="002C52E9"/>
    <w:rsid w:val="002C781A"/>
    <w:rsid w:val="002C7E90"/>
    <w:rsid w:val="002D05F2"/>
    <w:rsid w:val="002D0795"/>
    <w:rsid w:val="002D07FC"/>
    <w:rsid w:val="002D0A5E"/>
    <w:rsid w:val="002D1123"/>
    <w:rsid w:val="002D12EA"/>
    <w:rsid w:val="002D1378"/>
    <w:rsid w:val="002D209D"/>
    <w:rsid w:val="002D22C7"/>
    <w:rsid w:val="002D233D"/>
    <w:rsid w:val="002D2B3C"/>
    <w:rsid w:val="002D3073"/>
    <w:rsid w:val="002D371F"/>
    <w:rsid w:val="002D429E"/>
    <w:rsid w:val="002D4E4E"/>
    <w:rsid w:val="002D557C"/>
    <w:rsid w:val="002D592F"/>
    <w:rsid w:val="002D5EBB"/>
    <w:rsid w:val="002D6CC6"/>
    <w:rsid w:val="002E02AE"/>
    <w:rsid w:val="002E04F4"/>
    <w:rsid w:val="002E08F9"/>
    <w:rsid w:val="002E1400"/>
    <w:rsid w:val="002E189F"/>
    <w:rsid w:val="002E25BD"/>
    <w:rsid w:val="002E3AAB"/>
    <w:rsid w:val="002E3B70"/>
    <w:rsid w:val="002E3D24"/>
    <w:rsid w:val="002E40F9"/>
    <w:rsid w:val="002E4205"/>
    <w:rsid w:val="002E48D0"/>
    <w:rsid w:val="002E4B75"/>
    <w:rsid w:val="002E4D3E"/>
    <w:rsid w:val="002E54B2"/>
    <w:rsid w:val="002E67B4"/>
    <w:rsid w:val="002E6F55"/>
    <w:rsid w:val="002E763D"/>
    <w:rsid w:val="002E783E"/>
    <w:rsid w:val="002E7E30"/>
    <w:rsid w:val="002F0EE1"/>
    <w:rsid w:val="002F1102"/>
    <w:rsid w:val="002F14C8"/>
    <w:rsid w:val="002F1679"/>
    <w:rsid w:val="002F1B8B"/>
    <w:rsid w:val="002F2FB7"/>
    <w:rsid w:val="002F3382"/>
    <w:rsid w:val="002F3EF9"/>
    <w:rsid w:val="002F3F26"/>
    <w:rsid w:val="002F4D3D"/>
    <w:rsid w:val="002F4F78"/>
    <w:rsid w:val="002F4F88"/>
    <w:rsid w:val="002F525C"/>
    <w:rsid w:val="002F52C8"/>
    <w:rsid w:val="002F5FEF"/>
    <w:rsid w:val="002F63FE"/>
    <w:rsid w:val="002F648C"/>
    <w:rsid w:val="002F6ED4"/>
    <w:rsid w:val="002F6FEA"/>
    <w:rsid w:val="002F7E2C"/>
    <w:rsid w:val="003002E2"/>
    <w:rsid w:val="0030032C"/>
    <w:rsid w:val="00300B63"/>
    <w:rsid w:val="00300F49"/>
    <w:rsid w:val="0030267D"/>
    <w:rsid w:val="00302894"/>
    <w:rsid w:val="003029AC"/>
    <w:rsid w:val="00302A20"/>
    <w:rsid w:val="00302D4E"/>
    <w:rsid w:val="003032AB"/>
    <w:rsid w:val="00304363"/>
    <w:rsid w:val="00305020"/>
    <w:rsid w:val="003054E3"/>
    <w:rsid w:val="003059A1"/>
    <w:rsid w:val="00307C3B"/>
    <w:rsid w:val="00310058"/>
    <w:rsid w:val="00310352"/>
    <w:rsid w:val="00310364"/>
    <w:rsid w:val="00311004"/>
    <w:rsid w:val="003115E6"/>
    <w:rsid w:val="00311C5F"/>
    <w:rsid w:val="00312A53"/>
    <w:rsid w:val="00312AD4"/>
    <w:rsid w:val="003149C4"/>
    <w:rsid w:val="00314A64"/>
    <w:rsid w:val="003155E1"/>
    <w:rsid w:val="003158F0"/>
    <w:rsid w:val="00316E24"/>
    <w:rsid w:val="00316ED6"/>
    <w:rsid w:val="0031725E"/>
    <w:rsid w:val="00317687"/>
    <w:rsid w:val="00317E43"/>
    <w:rsid w:val="0032012B"/>
    <w:rsid w:val="003207CB"/>
    <w:rsid w:val="00320B34"/>
    <w:rsid w:val="00320DDA"/>
    <w:rsid w:val="00320FE4"/>
    <w:rsid w:val="00321BF3"/>
    <w:rsid w:val="00321C95"/>
    <w:rsid w:val="003223D7"/>
    <w:rsid w:val="003224A3"/>
    <w:rsid w:val="003226DB"/>
    <w:rsid w:val="00322B5E"/>
    <w:rsid w:val="003231AB"/>
    <w:rsid w:val="00324484"/>
    <w:rsid w:val="003246B7"/>
    <w:rsid w:val="00325EEE"/>
    <w:rsid w:val="00326929"/>
    <w:rsid w:val="00326C17"/>
    <w:rsid w:val="00326D46"/>
    <w:rsid w:val="00327C79"/>
    <w:rsid w:val="00330507"/>
    <w:rsid w:val="00330A3A"/>
    <w:rsid w:val="003313CF"/>
    <w:rsid w:val="0033149D"/>
    <w:rsid w:val="003318BF"/>
    <w:rsid w:val="00331BF1"/>
    <w:rsid w:val="00331FE2"/>
    <w:rsid w:val="0033234A"/>
    <w:rsid w:val="00332402"/>
    <w:rsid w:val="00332884"/>
    <w:rsid w:val="003338D3"/>
    <w:rsid w:val="00334F10"/>
    <w:rsid w:val="00336D0A"/>
    <w:rsid w:val="003373E4"/>
    <w:rsid w:val="00337DD2"/>
    <w:rsid w:val="003406A6"/>
    <w:rsid w:val="00340B27"/>
    <w:rsid w:val="00340EBD"/>
    <w:rsid w:val="003412EE"/>
    <w:rsid w:val="00341A5D"/>
    <w:rsid w:val="00341F52"/>
    <w:rsid w:val="0034251F"/>
    <w:rsid w:val="0034264D"/>
    <w:rsid w:val="00342F78"/>
    <w:rsid w:val="003435C3"/>
    <w:rsid w:val="003438A8"/>
    <w:rsid w:val="003458DF"/>
    <w:rsid w:val="003459BE"/>
    <w:rsid w:val="00345DA0"/>
    <w:rsid w:val="00346B80"/>
    <w:rsid w:val="00346DCB"/>
    <w:rsid w:val="00347A81"/>
    <w:rsid w:val="00350A9F"/>
    <w:rsid w:val="0035192A"/>
    <w:rsid w:val="003520DD"/>
    <w:rsid w:val="00353200"/>
    <w:rsid w:val="0035335A"/>
    <w:rsid w:val="00353BDD"/>
    <w:rsid w:val="00353DA4"/>
    <w:rsid w:val="00354EAA"/>
    <w:rsid w:val="0035638E"/>
    <w:rsid w:val="0035653D"/>
    <w:rsid w:val="0035693E"/>
    <w:rsid w:val="00357014"/>
    <w:rsid w:val="00357081"/>
    <w:rsid w:val="00357AEF"/>
    <w:rsid w:val="00357C10"/>
    <w:rsid w:val="00357D5C"/>
    <w:rsid w:val="00360B4C"/>
    <w:rsid w:val="00360DC2"/>
    <w:rsid w:val="00361411"/>
    <w:rsid w:val="00362C27"/>
    <w:rsid w:val="0036350E"/>
    <w:rsid w:val="003643E7"/>
    <w:rsid w:val="00365898"/>
    <w:rsid w:val="00366861"/>
    <w:rsid w:val="0036699F"/>
    <w:rsid w:val="00366BE2"/>
    <w:rsid w:val="00367F77"/>
    <w:rsid w:val="00370757"/>
    <w:rsid w:val="00371F9B"/>
    <w:rsid w:val="0037259B"/>
    <w:rsid w:val="003728D2"/>
    <w:rsid w:val="00372C56"/>
    <w:rsid w:val="00373810"/>
    <w:rsid w:val="00374CB1"/>
    <w:rsid w:val="00375824"/>
    <w:rsid w:val="00375E09"/>
    <w:rsid w:val="003761A4"/>
    <w:rsid w:val="003766D4"/>
    <w:rsid w:val="00376729"/>
    <w:rsid w:val="00376A50"/>
    <w:rsid w:val="00377D95"/>
    <w:rsid w:val="00377D9B"/>
    <w:rsid w:val="00380CBC"/>
    <w:rsid w:val="00381AE1"/>
    <w:rsid w:val="00382DA2"/>
    <w:rsid w:val="00382E31"/>
    <w:rsid w:val="00382FF3"/>
    <w:rsid w:val="003837D2"/>
    <w:rsid w:val="003845E4"/>
    <w:rsid w:val="003848E4"/>
    <w:rsid w:val="00385284"/>
    <w:rsid w:val="0038546B"/>
    <w:rsid w:val="003872C6"/>
    <w:rsid w:val="00387834"/>
    <w:rsid w:val="00390240"/>
    <w:rsid w:val="003902E6"/>
    <w:rsid w:val="003906D8"/>
    <w:rsid w:val="00390F99"/>
    <w:rsid w:val="0039102B"/>
    <w:rsid w:val="00391A1E"/>
    <w:rsid w:val="00391B76"/>
    <w:rsid w:val="00391DD5"/>
    <w:rsid w:val="00391DF7"/>
    <w:rsid w:val="003920A1"/>
    <w:rsid w:val="0039268F"/>
    <w:rsid w:val="00392EEC"/>
    <w:rsid w:val="00393647"/>
    <w:rsid w:val="00394220"/>
    <w:rsid w:val="003945FF"/>
    <w:rsid w:val="003948B3"/>
    <w:rsid w:val="0039518A"/>
    <w:rsid w:val="00395557"/>
    <w:rsid w:val="00396B20"/>
    <w:rsid w:val="003970BB"/>
    <w:rsid w:val="003971FD"/>
    <w:rsid w:val="003A0195"/>
    <w:rsid w:val="003A0F82"/>
    <w:rsid w:val="003A147C"/>
    <w:rsid w:val="003A2604"/>
    <w:rsid w:val="003A2799"/>
    <w:rsid w:val="003A294D"/>
    <w:rsid w:val="003A2A1A"/>
    <w:rsid w:val="003A3528"/>
    <w:rsid w:val="003A3584"/>
    <w:rsid w:val="003A449F"/>
    <w:rsid w:val="003A472A"/>
    <w:rsid w:val="003A493E"/>
    <w:rsid w:val="003A509D"/>
    <w:rsid w:val="003A5415"/>
    <w:rsid w:val="003A5934"/>
    <w:rsid w:val="003A5AAE"/>
    <w:rsid w:val="003A672A"/>
    <w:rsid w:val="003A6BE8"/>
    <w:rsid w:val="003A7155"/>
    <w:rsid w:val="003A7DB3"/>
    <w:rsid w:val="003B0E5D"/>
    <w:rsid w:val="003B18AB"/>
    <w:rsid w:val="003B1B2D"/>
    <w:rsid w:val="003B1CD3"/>
    <w:rsid w:val="003B22FC"/>
    <w:rsid w:val="003B232D"/>
    <w:rsid w:val="003B28F4"/>
    <w:rsid w:val="003B3991"/>
    <w:rsid w:val="003B4529"/>
    <w:rsid w:val="003B47D1"/>
    <w:rsid w:val="003B47E7"/>
    <w:rsid w:val="003B4A1F"/>
    <w:rsid w:val="003B4FDC"/>
    <w:rsid w:val="003B5079"/>
    <w:rsid w:val="003B5499"/>
    <w:rsid w:val="003B5DC1"/>
    <w:rsid w:val="003B7510"/>
    <w:rsid w:val="003B7AEA"/>
    <w:rsid w:val="003C02D5"/>
    <w:rsid w:val="003C0B0F"/>
    <w:rsid w:val="003C2878"/>
    <w:rsid w:val="003C2AA0"/>
    <w:rsid w:val="003C2BA4"/>
    <w:rsid w:val="003C2F2C"/>
    <w:rsid w:val="003C326F"/>
    <w:rsid w:val="003C42BD"/>
    <w:rsid w:val="003C466C"/>
    <w:rsid w:val="003C4B1B"/>
    <w:rsid w:val="003C515F"/>
    <w:rsid w:val="003C59C0"/>
    <w:rsid w:val="003C5DA3"/>
    <w:rsid w:val="003C5DFD"/>
    <w:rsid w:val="003C6194"/>
    <w:rsid w:val="003C6BF6"/>
    <w:rsid w:val="003C776B"/>
    <w:rsid w:val="003C7A4D"/>
    <w:rsid w:val="003D0307"/>
    <w:rsid w:val="003D0A66"/>
    <w:rsid w:val="003D1684"/>
    <w:rsid w:val="003D1D08"/>
    <w:rsid w:val="003D2163"/>
    <w:rsid w:val="003D2272"/>
    <w:rsid w:val="003D22DB"/>
    <w:rsid w:val="003D3049"/>
    <w:rsid w:val="003D3AFC"/>
    <w:rsid w:val="003D46D3"/>
    <w:rsid w:val="003D511B"/>
    <w:rsid w:val="003D55E4"/>
    <w:rsid w:val="003D5AFB"/>
    <w:rsid w:val="003D5C13"/>
    <w:rsid w:val="003D6E2A"/>
    <w:rsid w:val="003D6EF6"/>
    <w:rsid w:val="003D701A"/>
    <w:rsid w:val="003D7223"/>
    <w:rsid w:val="003E076A"/>
    <w:rsid w:val="003E14DF"/>
    <w:rsid w:val="003E2BB2"/>
    <w:rsid w:val="003E2DCC"/>
    <w:rsid w:val="003E3392"/>
    <w:rsid w:val="003E3741"/>
    <w:rsid w:val="003E3B21"/>
    <w:rsid w:val="003E3D18"/>
    <w:rsid w:val="003E4B7C"/>
    <w:rsid w:val="003E4BCB"/>
    <w:rsid w:val="003E50A2"/>
    <w:rsid w:val="003E5615"/>
    <w:rsid w:val="003E56FD"/>
    <w:rsid w:val="003E5935"/>
    <w:rsid w:val="003E6A78"/>
    <w:rsid w:val="003E748D"/>
    <w:rsid w:val="003E781D"/>
    <w:rsid w:val="003F13C6"/>
    <w:rsid w:val="003F1A4E"/>
    <w:rsid w:val="003F1E93"/>
    <w:rsid w:val="003F2E82"/>
    <w:rsid w:val="003F2FA5"/>
    <w:rsid w:val="003F300F"/>
    <w:rsid w:val="003F3012"/>
    <w:rsid w:val="003F45C7"/>
    <w:rsid w:val="003F4ABB"/>
    <w:rsid w:val="003F61A4"/>
    <w:rsid w:val="003F7735"/>
    <w:rsid w:val="003F7FCF"/>
    <w:rsid w:val="00400202"/>
    <w:rsid w:val="0040093E"/>
    <w:rsid w:val="00401089"/>
    <w:rsid w:val="00402B4F"/>
    <w:rsid w:val="00403601"/>
    <w:rsid w:val="00404601"/>
    <w:rsid w:val="00404687"/>
    <w:rsid w:val="00404D13"/>
    <w:rsid w:val="00404DF0"/>
    <w:rsid w:val="004050F0"/>
    <w:rsid w:val="0040518A"/>
    <w:rsid w:val="004052A3"/>
    <w:rsid w:val="00405BC7"/>
    <w:rsid w:val="004063D1"/>
    <w:rsid w:val="00406997"/>
    <w:rsid w:val="00406B53"/>
    <w:rsid w:val="0040717D"/>
    <w:rsid w:val="004107A1"/>
    <w:rsid w:val="00410A3C"/>
    <w:rsid w:val="00410DE6"/>
    <w:rsid w:val="00410E4F"/>
    <w:rsid w:val="0041136B"/>
    <w:rsid w:val="004123DF"/>
    <w:rsid w:val="004125D7"/>
    <w:rsid w:val="00412A83"/>
    <w:rsid w:val="00412E05"/>
    <w:rsid w:val="004133DE"/>
    <w:rsid w:val="00413CD4"/>
    <w:rsid w:val="004147D2"/>
    <w:rsid w:val="00414AA8"/>
    <w:rsid w:val="00414ABF"/>
    <w:rsid w:val="00414BD5"/>
    <w:rsid w:val="00415AD2"/>
    <w:rsid w:val="00415CC5"/>
    <w:rsid w:val="004168E8"/>
    <w:rsid w:val="00416A2D"/>
    <w:rsid w:val="004176ED"/>
    <w:rsid w:val="00417E1C"/>
    <w:rsid w:val="00420058"/>
    <w:rsid w:val="004202F9"/>
    <w:rsid w:val="00420391"/>
    <w:rsid w:val="004205F8"/>
    <w:rsid w:val="004208BC"/>
    <w:rsid w:val="00420B98"/>
    <w:rsid w:val="00420C9F"/>
    <w:rsid w:val="00420E94"/>
    <w:rsid w:val="0042220E"/>
    <w:rsid w:val="004234B8"/>
    <w:rsid w:val="00423860"/>
    <w:rsid w:val="0042482C"/>
    <w:rsid w:val="00424980"/>
    <w:rsid w:val="0042500A"/>
    <w:rsid w:val="004255F0"/>
    <w:rsid w:val="00425B58"/>
    <w:rsid w:val="0042682E"/>
    <w:rsid w:val="004276B0"/>
    <w:rsid w:val="004277B1"/>
    <w:rsid w:val="00427FEA"/>
    <w:rsid w:val="00430538"/>
    <w:rsid w:val="004305A9"/>
    <w:rsid w:val="00430B05"/>
    <w:rsid w:val="00430FAE"/>
    <w:rsid w:val="00430FB7"/>
    <w:rsid w:val="00431D31"/>
    <w:rsid w:val="00431F2A"/>
    <w:rsid w:val="004326C6"/>
    <w:rsid w:val="004331D5"/>
    <w:rsid w:val="00433B30"/>
    <w:rsid w:val="00433E1C"/>
    <w:rsid w:val="004341D6"/>
    <w:rsid w:val="0043420A"/>
    <w:rsid w:val="004345A8"/>
    <w:rsid w:val="00434A9D"/>
    <w:rsid w:val="00434EBF"/>
    <w:rsid w:val="00435BAE"/>
    <w:rsid w:val="00436E1A"/>
    <w:rsid w:val="00436E81"/>
    <w:rsid w:val="00437557"/>
    <w:rsid w:val="00440204"/>
    <w:rsid w:val="0044034D"/>
    <w:rsid w:val="00440ACD"/>
    <w:rsid w:val="00440E10"/>
    <w:rsid w:val="004412F9"/>
    <w:rsid w:val="00441B34"/>
    <w:rsid w:val="004421FF"/>
    <w:rsid w:val="0044237D"/>
    <w:rsid w:val="0044239C"/>
    <w:rsid w:val="00442790"/>
    <w:rsid w:val="004431CB"/>
    <w:rsid w:val="00443270"/>
    <w:rsid w:val="004436E1"/>
    <w:rsid w:val="00443CF1"/>
    <w:rsid w:val="00444A94"/>
    <w:rsid w:val="00444DCB"/>
    <w:rsid w:val="00445AF0"/>
    <w:rsid w:val="00445E32"/>
    <w:rsid w:val="00445F38"/>
    <w:rsid w:val="00446E43"/>
    <w:rsid w:val="00446EA9"/>
    <w:rsid w:val="00447D01"/>
    <w:rsid w:val="00451266"/>
    <w:rsid w:val="0045129F"/>
    <w:rsid w:val="00451F84"/>
    <w:rsid w:val="004520D3"/>
    <w:rsid w:val="00452CFD"/>
    <w:rsid w:val="0045402F"/>
    <w:rsid w:val="00454F99"/>
    <w:rsid w:val="0045558D"/>
    <w:rsid w:val="00455BB9"/>
    <w:rsid w:val="0045692B"/>
    <w:rsid w:val="00456BA6"/>
    <w:rsid w:val="00456BD8"/>
    <w:rsid w:val="00457581"/>
    <w:rsid w:val="00457DED"/>
    <w:rsid w:val="00457E4E"/>
    <w:rsid w:val="0046024A"/>
    <w:rsid w:val="00460464"/>
    <w:rsid w:val="0046061E"/>
    <w:rsid w:val="00460A47"/>
    <w:rsid w:val="00460D70"/>
    <w:rsid w:val="004611D6"/>
    <w:rsid w:val="0046139D"/>
    <w:rsid w:val="004615B1"/>
    <w:rsid w:val="0046177E"/>
    <w:rsid w:val="004626DA"/>
    <w:rsid w:val="004656E4"/>
    <w:rsid w:val="004658E4"/>
    <w:rsid w:val="00465AC5"/>
    <w:rsid w:val="00465C30"/>
    <w:rsid w:val="00467B9E"/>
    <w:rsid w:val="00467F0A"/>
    <w:rsid w:val="00470188"/>
    <w:rsid w:val="0047090A"/>
    <w:rsid w:val="00471F2C"/>
    <w:rsid w:val="00472867"/>
    <w:rsid w:val="004735A8"/>
    <w:rsid w:val="004746DA"/>
    <w:rsid w:val="00476140"/>
    <w:rsid w:val="004770CE"/>
    <w:rsid w:val="00477B2E"/>
    <w:rsid w:val="00477E5A"/>
    <w:rsid w:val="004806E5"/>
    <w:rsid w:val="00480AC6"/>
    <w:rsid w:val="004811F0"/>
    <w:rsid w:val="00481283"/>
    <w:rsid w:val="004814BC"/>
    <w:rsid w:val="0048207C"/>
    <w:rsid w:val="00482560"/>
    <w:rsid w:val="00483457"/>
    <w:rsid w:val="004839E1"/>
    <w:rsid w:val="00483DF1"/>
    <w:rsid w:val="00484080"/>
    <w:rsid w:val="00484823"/>
    <w:rsid w:val="00485AC4"/>
    <w:rsid w:val="00485B22"/>
    <w:rsid w:val="00485C89"/>
    <w:rsid w:val="00486809"/>
    <w:rsid w:val="0048717F"/>
    <w:rsid w:val="00490440"/>
    <w:rsid w:val="00490A37"/>
    <w:rsid w:val="0049127A"/>
    <w:rsid w:val="004914A5"/>
    <w:rsid w:val="004917A9"/>
    <w:rsid w:val="004918B6"/>
    <w:rsid w:val="004928D4"/>
    <w:rsid w:val="004931EC"/>
    <w:rsid w:val="0049362E"/>
    <w:rsid w:val="0049372C"/>
    <w:rsid w:val="00494228"/>
    <w:rsid w:val="004945AD"/>
    <w:rsid w:val="00494CB5"/>
    <w:rsid w:val="00494CC0"/>
    <w:rsid w:val="00494EDB"/>
    <w:rsid w:val="004956A9"/>
    <w:rsid w:val="00495A0F"/>
    <w:rsid w:val="004969C3"/>
    <w:rsid w:val="00496B1A"/>
    <w:rsid w:val="00496DEF"/>
    <w:rsid w:val="004A0051"/>
    <w:rsid w:val="004A0BB9"/>
    <w:rsid w:val="004A14C6"/>
    <w:rsid w:val="004A1522"/>
    <w:rsid w:val="004A1AC1"/>
    <w:rsid w:val="004A266E"/>
    <w:rsid w:val="004A2756"/>
    <w:rsid w:val="004A349B"/>
    <w:rsid w:val="004A360B"/>
    <w:rsid w:val="004A3C9F"/>
    <w:rsid w:val="004A44A0"/>
    <w:rsid w:val="004A5C4E"/>
    <w:rsid w:val="004A64E7"/>
    <w:rsid w:val="004A6AFB"/>
    <w:rsid w:val="004A6E74"/>
    <w:rsid w:val="004A728F"/>
    <w:rsid w:val="004B07C5"/>
    <w:rsid w:val="004B0B8E"/>
    <w:rsid w:val="004B13AD"/>
    <w:rsid w:val="004B2515"/>
    <w:rsid w:val="004B26A7"/>
    <w:rsid w:val="004B2AAD"/>
    <w:rsid w:val="004B2E05"/>
    <w:rsid w:val="004B2EFA"/>
    <w:rsid w:val="004B310D"/>
    <w:rsid w:val="004B3370"/>
    <w:rsid w:val="004B3C3B"/>
    <w:rsid w:val="004B439F"/>
    <w:rsid w:val="004B43B5"/>
    <w:rsid w:val="004B4508"/>
    <w:rsid w:val="004B4CA8"/>
    <w:rsid w:val="004B569C"/>
    <w:rsid w:val="004B56AE"/>
    <w:rsid w:val="004B57B5"/>
    <w:rsid w:val="004B6717"/>
    <w:rsid w:val="004C0355"/>
    <w:rsid w:val="004C0A8B"/>
    <w:rsid w:val="004C0C74"/>
    <w:rsid w:val="004C18EB"/>
    <w:rsid w:val="004C1F1B"/>
    <w:rsid w:val="004C23DA"/>
    <w:rsid w:val="004C2E2A"/>
    <w:rsid w:val="004C3439"/>
    <w:rsid w:val="004C3925"/>
    <w:rsid w:val="004C5072"/>
    <w:rsid w:val="004C5873"/>
    <w:rsid w:val="004C6D06"/>
    <w:rsid w:val="004D0415"/>
    <w:rsid w:val="004D0E96"/>
    <w:rsid w:val="004D11F7"/>
    <w:rsid w:val="004D127F"/>
    <w:rsid w:val="004D1C14"/>
    <w:rsid w:val="004D1F6F"/>
    <w:rsid w:val="004D1FD4"/>
    <w:rsid w:val="004D29ED"/>
    <w:rsid w:val="004D2C3D"/>
    <w:rsid w:val="004D31DD"/>
    <w:rsid w:val="004D35AE"/>
    <w:rsid w:val="004D43DF"/>
    <w:rsid w:val="004D4469"/>
    <w:rsid w:val="004D4736"/>
    <w:rsid w:val="004D4ECC"/>
    <w:rsid w:val="004D554E"/>
    <w:rsid w:val="004D598B"/>
    <w:rsid w:val="004D724B"/>
    <w:rsid w:val="004D7669"/>
    <w:rsid w:val="004E04E4"/>
    <w:rsid w:val="004E05DB"/>
    <w:rsid w:val="004E0E11"/>
    <w:rsid w:val="004E13D8"/>
    <w:rsid w:val="004E14D7"/>
    <w:rsid w:val="004E1841"/>
    <w:rsid w:val="004E274F"/>
    <w:rsid w:val="004E39F1"/>
    <w:rsid w:val="004E3D2D"/>
    <w:rsid w:val="004E3D9E"/>
    <w:rsid w:val="004E4097"/>
    <w:rsid w:val="004E42B1"/>
    <w:rsid w:val="004E45CE"/>
    <w:rsid w:val="004E4E9E"/>
    <w:rsid w:val="004E69AC"/>
    <w:rsid w:val="004E6A40"/>
    <w:rsid w:val="004E78DD"/>
    <w:rsid w:val="004F05BB"/>
    <w:rsid w:val="004F09D9"/>
    <w:rsid w:val="004F0CF1"/>
    <w:rsid w:val="004F1089"/>
    <w:rsid w:val="004F14A8"/>
    <w:rsid w:val="004F1BAB"/>
    <w:rsid w:val="004F213D"/>
    <w:rsid w:val="004F2999"/>
    <w:rsid w:val="004F5542"/>
    <w:rsid w:val="004F55FA"/>
    <w:rsid w:val="004F5B28"/>
    <w:rsid w:val="004F5E2E"/>
    <w:rsid w:val="004F62A2"/>
    <w:rsid w:val="004F6437"/>
    <w:rsid w:val="004F6EC5"/>
    <w:rsid w:val="004F7170"/>
    <w:rsid w:val="004F72B4"/>
    <w:rsid w:val="004F738F"/>
    <w:rsid w:val="004F7AA3"/>
    <w:rsid w:val="004F7F5D"/>
    <w:rsid w:val="00500315"/>
    <w:rsid w:val="005006B8"/>
    <w:rsid w:val="0050076F"/>
    <w:rsid w:val="00500C48"/>
    <w:rsid w:val="00500D12"/>
    <w:rsid w:val="00500E42"/>
    <w:rsid w:val="00501495"/>
    <w:rsid w:val="00502E30"/>
    <w:rsid w:val="00503967"/>
    <w:rsid w:val="00503985"/>
    <w:rsid w:val="00505482"/>
    <w:rsid w:val="0050597C"/>
    <w:rsid w:val="00505BCE"/>
    <w:rsid w:val="005060C5"/>
    <w:rsid w:val="0050742E"/>
    <w:rsid w:val="00507B37"/>
    <w:rsid w:val="0051057C"/>
    <w:rsid w:val="00511A95"/>
    <w:rsid w:val="00511BA2"/>
    <w:rsid w:val="00511C20"/>
    <w:rsid w:val="00511CCD"/>
    <w:rsid w:val="0051403D"/>
    <w:rsid w:val="00514372"/>
    <w:rsid w:val="00517010"/>
    <w:rsid w:val="00520142"/>
    <w:rsid w:val="0052041C"/>
    <w:rsid w:val="00520585"/>
    <w:rsid w:val="00520D47"/>
    <w:rsid w:val="005212FC"/>
    <w:rsid w:val="0052197B"/>
    <w:rsid w:val="00522AE7"/>
    <w:rsid w:val="005231E1"/>
    <w:rsid w:val="0052336D"/>
    <w:rsid w:val="005243BE"/>
    <w:rsid w:val="00524433"/>
    <w:rsid w:val="005264C7"/>
    <w:rsid w:val="00526AC0"/>
    <w:rsid w:val="0052764F"/>
    <w:rsid w:val="0053013B"/>
    <w:rsid w:val="00530CA5"/>
    <w:rsid w:val="0053103E"/>
    <w:rsid w:val="00531446"/>
    <w:rsid w:val="00531816"/>
    <w:rsid w:val="0053224D"/>
    <w:rsid w:val="00532967"/>
    <w:rsid w:val="00533117"/>
    <w:rsid w:val="00533138"/>
    <w:rsid w:val="00533FC5"/>
    <w:rsid w:val="0053428B"/>
    <w:rsid w:val="00534CB7"/>
    <w:rsid w:val="0053502A"/>
    <w:rsid w:val="005350B0"/>
    <w:rsid w:val="0053540C"/>
    <w:rsid w:val="005356DA"/>
    <w:rsid w:val="00535BBC"/>
    <w:rsid w:val="00535C6C"/>
    <w:rsid w:val="00535F88"/>
    <w:rsid w:val="0053649D"/>
    <w:rsid w:val="00536931"/>
    <w:rsid w:val="00536C2C"/>
    <w:rsid w:val="0053762F"/>
    <w:rsid w:val="00537782"/>
    <w:rsid w:val="00540C51"/>
    <w:rsid w:val="0054104B"/>
    <w:rsid w:val="005436E9"/>
    <w:rsid w:val="005437F4"/>
    <w:rsid w:val="00543E73"/>
    <w:rsid w:val="00544030"/>
    <w:rsid w:val="005440F8"/>
    <w:rsid w:val="00544372"/>
    <w:rsid w:val="00544B45"/>
    <w:rsid w:val="00544B5B"/>
    <w:rsid w:val="00545B91"/>
    <w:rsid w:val="00545E3D"/>
    <w:rsid w:val="005463F1"/>
    <w:rsid w:val="00546C3F"/>
    <w:rsid w:val="00546F61"/>
    <w:rsid w:val="005476DF"/>
    <w:rsid w:val="00550619"/>
    <w:rsid w:val="005507BD"/>
    <w:rsid w:val="00550901"/>
    <w:rsid w:val="00550A7A"/>
    <w:rsid w:val="005515F7"/>
    <w:rsid w:val="00551683"/>
    <w:rsid w:val="005524EE"/>
    <w:rsid w:val="00552573"/>
    <w:rsid w:val="005533D6"/>
    <w:rsid w:val="00553AB0"/>
    <w:rsid w:val="00554BFC"/>
    <w:rsid w:val="00554D5B"/>
    <w:rsid w:val="00555073"/>
    <w:rsid w:val="005550D8"/>
    <w:rsid w:val="00555F14"/>
    <w:rsid w:val="00555FA1"/>
    <w:rsid w:val="00555FA6"/>
    <w:rsid w:val="00555FD3"/>
    <w:rsid w:val="00555FF5"/>
    <w:rsid w:val="005577E9"/>
    <w:rsid w:val="00557D0D"/>
    <w:rsid w:val="005601D9"/>
    <w:rsid w:val="005605BB"/>
    <w:rsid w:val="00561345"/>
    <w:rsid w:val="005618E7"/>
    <w:rsid w:val="00561E38"/>
    <w:rsid w:val="005624A2"/>
    <w:rsid w:val="005625DA"/>
    <w:rsid w:val="00562D5E"/>
    <w:rsid w:val="005651BB"/>
    <w:rsid w:val="00565774"/>
    <w:rsid w:val="00565CD8"/>
    <w:rsid w:val="00566183"/>
    <w:rsid w:val="005673C4"/>
    <w:rsid w:val="00567604"/>
    <w:rsid w:val="005679FC"/>
    <w:rsid w:val="00567F32"/>
    <w:rsid w:val="00570B4A"/>
    <w:rsid w:val="00571CE8"/>
    <w:rsid w:val="00571EF5"/>
    <w:rsid w:val="0057303D"/>
    <w:rsid w:val="0057329C"/>
    <w:rsid w:val="00573576"/>
    <w:rsid w:val="005738E7"/>
    <w:rsid w:val="005739A6"/>
    <w:rsid w:val="00573CEC"/>
    <w:rsid w:val="0057550C"/>
    <w:rsid w:val="005755D2"/>
    <w:rsid w:val="00575CEA"/>
    <w:rsid w:val="005766AD"/>
    <w:rsid w:val="00576BE5"/>
    <w:rsid w:val="00576C78"/>
    <w:rsid w:val="00576CED"/>
    <w:rsid w:val="00577B16"/>
    <w:rsid w:val="00577D69"/>
    <w:rsid w:val="0058019D"/>
    <w:rsid w:val="00580BB8"/>
    <w:rsid w:val="00580F17"/>
    <w:rsid w:val="0058124D"/>
    <w:rsid w:val="005814F4"/>
    <w:rsid w:val="005815D0"/>
    <w:rsid w:val="00581A76"/>
    <w:rsid w:val="00581F6D"/>
    <w:rsid w:val="00582A5C"/>
    <w:rsid w:val="00582A86"/>
    <w:rsid w:val="00583440"/>
    <w:rsid w:val="005839EE"/>
    <w:rsid w:val="005845B9"/>
    <w:rsid w:val="00585213"/>
    <w:rsid w:val="00585F72"/>
    <w:rsid w:val="00586F6D"/>
    <w:rsid w:val="0058761F"/>
    <w:rsid w:val="00587C9E"/>
    <w:rsid w:val="005902FC"/>
    <w:rsid w:val="005907A9"/>
    <w:rsid w:val="00590C01"/>
    <w:rsid w:val="00590C54"/>
    <w:rsid w:val="00591117"/>
    <w:rsid w:val="00591392"/>
    <w:rsid w:val="005914F7"/>
    <w:rsid w:val="00591B2C"/>
    <w:rsid w:val="0059246D"/>
    <w:rsid w:val="0059260D"/>
    <w:rsid w:val="00592FDD"/>
    <w:rsid w:val="0059325F"/>
    <w:rsid w:val="00594291"/>
    <w:rsid w:val="005944B2"/>
    <w:rsid w:val="00594C4B"/>
    <w:rsid w:val="00594E44"/>
    <w:rsid w:val="00594F9F"/>
    <w:rsid w:val="00594FFD"/>
    <w:rsid w:val="00597495"/>
    <w:rsid w:val="00597D99"/>
    <w:rsid w:val="005A0101"/>
    <w:rsid w:val="005A0269"/>
    <w:rsid w:val="005A02CC"/>
    <w:rsid w:val="005A05CB"/>
    <w:rsid w:val="005A18A4"/>
    <w:rsid w:val="005A1E25"/>
    <w:rsid w:val="005A200F"/>
    <w:rsid w:val="005A2A7F"/>
    <w:rsid w:val="005A3546"/>
    <w:rsid w:val="005A3DE3"/>
    <w:rsid w:val="005A41D0"/>
    <w:rsid w:val="005A42AA"/>
    <w:rsid w:val="005A5141"/>
    <w:rsid w:val="005A5E50"/>
    <w:rsid w:val="005A624C"/>
    <w:rsid w:val="005A62E6"/>
    <w:rsid w:val="005A657D"/>
    <w:rsid w:val="005A741D"/>
    <w:rsid w:val="005A7551"/>
    <w:rsid w:val="005A77E9"/>
    <w:rsid w:val="005A7BCF"/>
    <w:rsid w:val="005A7D5C"/>
    <w:rsid w:val="005B1196"/>
    <w:rsid w:val="005B12F9"/>
    <w:rsid w:val="005B1469"/>
    <w:rsid w:val="005B2021"/>
    <w:rsid w:val="005B22B0"/>
    <w:rsid w:val="005B2854"/>
    <w:rsid w:val="005B2B7E"/>
    <w:rsid w:val="005B2E86"/>
    <w:rsid w:val="005B45B0"/>
    <w:rsid w:val="005B4F1C"/>
    <w:rsid w:val="005B580E"/>
    <w:rsid w:val="005B5CA5"/>
    <w:rsid w:val="005B5ECA"/>
    <w:rsid w:val="005B6434"/>
    <w:rsid w:val="005B6B8C"/>
    <w:rsid w:val="005B7118"/>
    <w:rsid w:val="005B7D09"/>
    <w:rsid w:val="005C04A6"/>
    <w:rsid w:val="005C1022"/>
    <w:rsid w:val="005C27B4"/>
    <w:rsid w:val="005C2E49"/>
    <w:rsid w:val="005C2EDC"/>
    <w:rsid w:val="005C3034"/>
    <w:rsid w:val="005C3B61"/>
    <w:rsid w:val="005C3C93"/>
    <w:rsid w:val="005C4884"/>
    <w:rsid w:val="005C5116"/>
    <w:rsid w:val="005C5712"/>
    <w:rsid w:val="005C63B9"/>
    <w:rsid w:val="005C6C64"/>
    <w:rsid w:val="005C6DEA"/>
    <w:rsid w:val="005C6E5E"/>
    <w:rsid w:val="005C6F83"/>
    <w:rsid w:val="005C7B4B"/>
    <w:rsid w:val="005C7EF4"/>
    <w:rsid w:val="005D0AFE"/>
    <w:rsid w:val="005D235F"/>
    <w:rsid w:val="005D238C"/>
    <w:rsid w:val="005D2E69"/>
    <w:rsid w:val="005D38EE"/>
    <w:rsid w:val="005D3BF8"/>
    <w:rsid w:val="005D3C74"/>
    <w:rsid w:val="005D490D"/>
    <w:rsid w:val="005D4EEE"/>
    <w:rsid w:val="005D63DD"/>
    <w:rsid w:val="005D648E"/>
    <w:rsid w:val="005D66F4"/>
    <w:rsid w:val="005D6E70"/>
    <w:rsid w:val="005D781F"/>
    <w:rsid w:val="005D7A32"/>
    <w:rsid w:val="005D7D23"/>
    <w:rsid w:val="005E0007"/>
    <w:rsid w:val="005E00B6"/>
    <w:rsid w:val="005E05E9"/>
    <w:rsid w:val="005E1156"/>
    <w:rsid w:val="005E1586"/>
    <w:rsid w:val="005E17CC"/>
    <w:rsid w:val="005E1DA4"/>
    <w:rsid w:val="005E21C0"/>
    <w:rsid w:val="005E3539"/>
    <w:rsid w:val="005E36EC"/>
    <w:rsid w:val="005E3A62"/>
    <w:rsid w:val="005E4104"/>
    <w:rsid w:val="005E422D"/>
    <w:rsid w:val="005E4445"/>
    <w:rsid w:val="005E6C7D"/>
    <w:rsid w:val="005E6DBE"/>
    <w:rsid w:val="005E79F7"/>
    <w:rsid w:val="005F022D"/>
    <w:rsid w:val="005F06EA"/>
    <w:rsid w:val="005F0D20"/>
    <w:rsid w:val="005F1356"/>
    <w:rsid w:val="005F1C36"/>
    <w:rsid w:val="005F21E9"/>
    <w:rsid w:val="005F220D"/>
    <w:rsid w:val="005F2C05"/>
    <w:rsid w:val="005F316A"/>
    <w:rsid w:val="005F35C7"/>
    <w:rsid w:val="005F3B22"/>
    <w:rsid w:val="005F3FAC"/>
    <w:rsid w:val="005F43D5"/>
    <w:rsid w:val="005F490E"/>
    <w:rsid w:val="005F5102"/>
    <w:rsid w:val="005F5B3A"/>
    <w:rsid w:val="005F5FA1"/>
    <w:rsid w:val="005F6F51"/>
    <w:rsid w:val="0060083E"/>
    <w:rsid w:val="00600DE4"/>
    <w:rsid w:val="00600F4B"/>
    <w:rsid w:val="0060130C"/>
    <w:rsid w:val="006020D0"/>
    <w:rsid w:val="00605A61"/>
    <w:rsid w:val="006063DA"/>
    <w:rsid w:val="006066B8"/>
    <w:rsid w:val="006068A2"/>
    <w:rsid w:val="00606F27"/>
    <w:rsid w:val="00607D21"/>
    <w:rsid w:val="00607E26"/>
    <w:rsid w:val="00607E51"/>
    <w:rsid w:val="006104B4"/>
    <w:rsid w:val="006105EF"/>
    <w:rsid w:val="006110EC"/>
    <w:rsid w:val="0061123B"/>
    <w:rsid w:val="00611682"/>
    <w:rsid w:val="00611C7A"/>
    <w:rsid w:val="00612010"/>
    <w:rsid w:val="00612E07"/>
    <w:rsid w:val="00612E45"/>
    <w:rsid w:val="00613112"/>
    <w:rsid w:val="00613B09"/>
    <w:rsid w:val="00613BAD"/>
    <w:rsid w:val="0061409A"/>
    <w:rsid w:val="006147AA"/>
    <w:rsid w:val="00614D90"/>
    <w:rsid w:val="00614FE1"/>
    <w:rsid w:val="0061526D"/>
    <w:rsid w:val="00615517"/>
    <w:rsid w:val="00615579"/>
    <w:rsid w:val="00615A13"/>
    <w:rsid w:val="0061663D"/>
    <w:rsid w:val="0061699F"/>
    <w:rsid w:val="00616A96"/>
    <w:rsid w:val="00616BC3"/>
    <w:rsid w:val="006179C0"/>
    <w:rsid w:val="00617C98"/>
    <w:rsid w:val="00617F3E"/>
    <w:rsid w:val="006201DE"/>
    <w:rsid w:val="0062045D"/>
    <w:rsid w:val="00620899"/>
    <w:rsid w:val="0062147C"/>
    <w:rsid w:val="0062167F"/>
    <w:rsid w:val="00621FBA"/>
    <w:rsid w:val="00622305"/>
    <w:rsid w:val="006227C3"/>
    <w:rsid w:val="00622C6C"/>
    <w:rsid w:val="00622CCA"/>
    <w:rsid w:val="006230BB"/>
    <w:rsid w:val="00623E65"/>
    <w:rsid w:val="00623ED6"/>
    <w:rsid w:val="00624A94"/>
    <w:rsid w:val="00627452"/>
    <w:rsid w:val="00627C62"/>
    <w:rsid w:val="00627CAD"/>
    <w:rsid w:val="00630430"/>
    <w:rsid w:val="00631761"/>
    <w:rsid w:val="00631EEE"/>
    <w:rsid w:val="00632478"/>
    <w:rsid w:val="00632D02"/>
    <w:rsid w:val="00634A75"/>
    <w:rsid w:val="00635330"/>
    <w:rsid w:val="00635A54"/>
    <w:rsid w:val="00635E83"/>
    <w:rsid w:val="00635EE5"/>
    <w:rsid w:val="00636335"/>
    <w:rsid w:val="006378F0"/>
    <w:rsid w:val="00637ADF"/>
    <w:rsid w:val="00637CE8"/>
    <w:rsid w:val="006402DC"/>
    <w:rsid w:val="00640ADC"/>
    <w:rsid w:val="00641518"/>
    <w:rsid w:val="00641BF6"/>
    <w:rsid w:val="00642CDE"/>
    <w:rsid w:val="00642D51"/>
    <w:rsid w:val="00642FED"/>
    <w:rsid w:val="00643781"/>
    <w:rsid w:val="006440A4"/>
    <w:rsid w:val="00644420"/>
    <w:rsid w:val="00644B2C"/>
    <w:rsid w:val="00645435"/>
    <w:rsid w:val="00645A1E"/>
    <w:rsid w:val="00645BAD"/>
    <w:rsid w:val="00646460"/>
    <w:rsid w:val="006516AC"/>
    <w:rsid w:val="00652CAB"/>
    <w:rsid w:val="0065328F"/>
    <w:rsid w:val="00653C7E"/>
    <w:rsid w:val="00654138"/>
    <w:rsid w:val="00654496"/>
    <w:rsid w:val="006545C3"/>
    <w:rsid w:val="006545D1"/>
    <w:rsid w:val="00654EBD"/>
    <w:rsid w:val="00656827"/>
    <w:rsid w:val="006570C1"/>
    <w:rsid w:val="006572B0"/>
    <w:rsid w:val="00657636"/>
    <w:rsid w:val="00657A5B"/>
    <w:rsid w:val="00660CEE"/>
    <w:rsid w:val="00661C1C"/>
    <w:rsid w:val="00661E7B"/>
    <w:rsid w:val="00661F0A"/>
    <w:rsid w:val="00662338"/>
    <w:rsid w:val="00662798"/>
    <w:rsid w:val="0066421D"/>
    <w:rsid w:val="00664434"/>
    <w:rsid w:val="006649DD"/>
    <w:rsid w:val="00664F03"/>
    <w:rsid w:val="00666513"/>
    <w:rsid w:val="006670D8"/>
    <w:rsid w:val="0066735C"/>
    <w:rsid w:val="0066775E"/>
    <w:rsid w:val="00667E90"/>
    <w:rsid w:val="00667F31"/>
    <w:rsid w:val="006705E0"/>
    <w:rsid w:val="00670CE9"/>
    <w:rsid w:val="00670EE5"/>
    <w:rsid w:val="0067165C"/>
    <w:rsid w:val="00671942"/>
    <w:rsid w:val="00672897"/>
    <w:rsid w:val="00673844"/>
    <w:rsid w:val="0067395B"/>
    <w:rsid w:val="00674F60"/>
    <w:rsid w:val="00677D65"/>
    <w:rsid w:val="00677D85"/>
    <w:rsid w:val="00677DB0"/>
    <w:rsid w:val="00677DFA"/>
    <w:rsid w:val="006804BD"/>
    <w:rsid w:val="006808CC"/>
    <w:rsid w:val="0068136F"/>
    <w:rsid w:val="0068239E"/>
    <w:rsid w:val="0068261E"/>
    <w:rsid w:val="00683BF9"/>
    <w:rsid w:val="0068422E"/>
    <w:rsid w:val="006845F8"/>
    <w:rsid w:val="0068467B"/>
    <w:rsid w:val="006849A3"/>
    <w:rsid w:val="006849DF"/>
    <w:rsid w:val="00684B8C"/>
    <w:rsid w:val="00684D28"/>
    <w:rsid w:val="00684FA8"/>
    <w:rsid w:val="00684FCD"/>
    <w:rsid w:val="00685381"/>
    <w:rsid w:val="0068590E"/>
    <w:rsid w:val="00685B28"/>
    <w:rsid w:val="00685D02"/>
    <w:rsid w:val="00686568"/>
    <w:rsid w:val="00686B33"/>
    <w:rsid w:val="00686D4A"/>
    <w:rsid w:val="006877FA"/>
    <w:rsid w:val="00687904"/>
    <w:rsid w:val="00687A54"/>
    <w:rsid w:val="00687AF1"/>
    <w:rsid w:val="00687F0E"/>
    <w:rsid w:val="00690A3A"/>
    <w:rsid w:val="006920A6"/>
    <w:rsid w:val="0069223B"/>
    <w:rsid w:val="00692D0D"/>
    <w:rsid w:val="00692F53"/>
    <w:rsid w:val="00693C80"/>
    <w:rsid w:val="00694547"/>
    <w:rsid w:val="0069478D"/>
    <w:rsid w:val="00694FED"/>
    <w:rsid w:val="006956E3"/>
    <w:rsid w:val="0069581D"/>
    <w:rsid w:val="00695EF0"/>
    <w:rsid w:val="006976E1"/>
    <w:rsid w:val="00697E1B"/>
    <w:rsid w:val="006A0BA0"/>
    <w:rsid w:val="006A242A"/>
    <w:rsid w:val="006A2A4F"/>
    <w:rsid w:val="006A3CDD"/>
    <w:rsid w:val="006A3EC1"/>
    <w:rsid w:val="006A40D9"/>
    <w:rsid w:val="006A4C56"/>
    <w:rsid w:val="006A54BF"/>
    <w:rsid w:val="006A54C2"/>
    <w:rsid w:val="006A59C1"/>
    <w:rsid w:val="006A5F08"/>
    <w:rsid w:val="006A6051"/>
    <w:rsid w:val="006A7048"/>
    <w:rsid w:val="006A7303"/>
    <w:rsid w:val="006A77F8"/>
    <w:rsid w:val="006A7FE3"/>
    <w:rsid w:val="006B16C3"/>
    <w:rsid w:val="006B1A1E"/>
    <w:rsid w:val="006B246F"/>
    <w:rsid w:val="006B2523"/>
    <w:rsid w:val="006B33A4"/>
    <w:rsid w:val="006B396B"/>
    <w:rsid w:val="006B3EB0"/>
    <w:rsid w:val="006B5C3C"/>
    <w:rsid w:val="006B6D84"/>
    <w:rsid w:val="006B7229"/>
    <w:rsid w:val="006B74DC"/>
    <w:rsid w:val="006C0474"/>
    <w:rsid w:val="006C0524"/>
    <w:rsid w:val="006C0B7B"/>
    <w:rsid w:val="006C1F20"/>
    <w:rsid w:val="006C2474"/>
    <w:rsid w:val="006C2601"/>
    <w:rsid w:val="006C27F4"/>
    <w:rsid w:val="006C2DC3"/>
    <w:rsid w:val="006C3835"/>
    <w:rsid w:val="006C3952"/>
    <w:rsid w:val="006C3CDF"/>
    <w:rsid w:val="006C4653"/>
    <w:rsid w:val="006C481D"/>
    <w:rsid w:val="006C4930"/>
    <w:rsid w:val="006C4EF8"/>
    <w:rsid w:val="006C552F"/>
    <w:rsid w:val="006C64FA"/>
    <w:rsid w:val="006C6A64"/>
    <w:rsid w:val="006D06A2"/>
    <w:rsid w:val="006D0BBE"/>
    <w:rsid w:val="006D0EF3"/>
    <w:rsid w:val="006D1659"/>
    <w:rsid w:val="006D1FC0"/>
    <w:rsid w:val="006D2306"/>
    <w:rsid w:val="006D25BB"/>
    <w:rsid w:val="006D26DF"/>
    <w:rsid w:val="006D4591"/>
    <w:rsid w:val="006D57A7"/>
    <w:rsid w:val="006D5F53"/>
    <w:rsid w:val="006D6F75"/>
    <w:rsid w:val="006D6F8D"/>
    <w:rsid w:val="006D7B28"/>
    <w:rsid w:val="006D7E03"/>
    <w:rsid w:val="006E10F8"/>
    <w:rsid w:val="006E16DE"/>
    <w:rsid w:val="006E23AD"/>
    <w:rsid w:val="006E38D3"/>
    <w:rsid w:val="006E4676"/>
    <w:rsid w:val="006E4F9D"/>
    <w:rsid w:val="006E52E7"/>
    <w:rsid w:val="006E5EB2"/>
    <w:rsid w:val="006E6EA1"/>
    <w:rsid w:val="006E7BCD"/>
    <w:rsid w:val="006F08D5"/>
    <w:rsid w:val="006F0940"/>
    <w:rsid w:val="006F1FAB"/>
    <w:rsid w:val="006F2BB5"/>
    <w:rsid w:val="006F33F0"/>
    <w:rsid w:val="006F3A55"/>
    <w:rsid w:val="006F41B4"/>
    <w:rsid w:val="006F4D31"/>
    <w:rsid w:val="006F4F3A"/>
    <w:rsid w:val="006F5DE4"/>
    <w:rsid w:val="006F6032"/>
    <w:rsid w:val="006F696F"/>
    <w:rsid w:val="0070016D"/>
    <w:rsid w:val="00700E20"/>
    <w:rsid w:val="00701363"/>
    <w:rsid w:val="007028FA"/>
    <w:rsid w:val="00702948"/>
    <w:rsid w:val="00703184"/>
    <w:rsid w:val="00703E6A"/>
    <w:rsid w:val="00704FCB"/>
    <w:rsid w:val="0070522E"/>
    <w:rsid w:val="007052C1"/>
    <w:rsid w:val="0070581A"/>
    <w:rsid w:val="00706CF2"/>
    <w:rsid w:val="00707390"/>
    <w:rsid w:val="00711053"/>
    <w:rsid w:val="00713DD1"/>
    <w:rsid w:val="00716855"/>
    <w:rsid w:val="00717294"/>
    <w:rsid w:val="00717381"/>
    <w:rsid w:val="0071746B"/>
    <w:rsid w:val="007175D6"/>
    <w:rsid w:val="007201A2"/>
    <w:rsid w:val="00720A61"/>
    <w:rsid w:val="00720F83"/>
    <w:rsid w:val="007223D8"/>
    <w:rsid w:val="0072471C"/>
    <w:rsid w:val="00724C17"/>
    <w:rsid w:val="0072513E"/>
    <w:rsid w:val="00726B10"/>
    <w:rsid w:val="00726F53"/>
    <w:rsid w:val="007274CB"/>
    <w:rsid w:val="007275ED"/>
    <w:rsid w:val="00727BDF"/>
    <w:rsid w:val="00727D5B"/>
    <w:rsid w:val="00730C89"/>
    <w:rsid w:val="00730CC0"/>
    <w:rsid w:val="00730FDF"/>
    <w:rsid w:val="00731631"/>
    <w:rsid w:val="0073187E"/>
    <w:rsid w:val="007328D3"/>
    <w:rsid w:val="00732A6F"/>
    <w:rsid w:val="00732F61"/>
    <w:rsid w:val="00733298"/>
    <w:rsid w:val="007334DA"/>
    <w:rsid w:val="00733665"/>
    <w:rsid w:val="007350BF"/>
    <w:rsid w:val="00735CA0"/>
    <w:rsid w:val="0073637D"/>
    <w:rsid w:val="007374BA"/>
    <w:rsid w:val="00737CE8"/>
    <w:rsid w:val="0074080E"/>
    <w:rsid w:val="00741DC6"/>
    <w:rsid w:val="007431D4"/>
    <w:rsid w:val="00743221"/>
    <w:rsid w:val="00743973"/>
    <w:rsid w:val="0074402B"/>
    <w:rsid w:val="00744880"/>
    <w:rsid w:val="00744EBE"/>
    <w:rsid w:val="00745101"/>
    <w:rsid w:val="00745BFF"/>
    <w:rsid w:val="0074643A"/>
    <w:rsid w:val="0075016C"/>
    <w:rsid w:val="0075020A"/>
    <w:rsid w:val="00750B45"/>
    <w:rsid w:val="00751036"/>
    <w:rsid w:val="00751249"/>
    <w:rsid w:val="00751403"/>
    <w:rsid w:val="00751D35"/>
    <w:rsid w:val="00752248"/>
    <w:rsid w:val="007528F4"/>
    <w:rsid w:val="007529E1"/>
    <w:rsid w:val="00752F3D"/>
    <w:rsid w:val="007530F7"/>
    <w:rsid w:val="00753B69"/>
    <w:rsid w:val="0075444A"/>
    <w:rsid w:val="00754FD6"/>
    <w:rsid w:val="0075655A"/>
    <w:rsid w:val="00756A7E"/>
    <w:rsid w:val="00756E99"/>
    <w:rsid w:val="007571EF"/>
    <w:rsid w:val="007573E9"/>
    <w:rsid w:val="007577AC"/>
    <w:rsid w:val="00760189"/>
    <w:rsid w:val="00761BCA"/>
    <w:rsid w:val="00761EAA"/>
    <w:rsid w:val="00762A1C"/>
    <w:rsid w:val="00762C8C"/>
    <w:rsid w:val="007636D6"/>
    <w:rsid w:val="00764FB7"/>
    <w:rsid w:val="00765342"/>
    <w:rsid w:val="0076551B"/>
    <w:rsid w:val="00765741"/>
    <w:rsid w:val="0076578A"/>
    <w:rsid w:val="00766313"/>
    <w:rsid w:val="00767B10"/>
    <w:rsid w:val="00770536"/>
    <w:rsid w:val="0077073C"/>
    <w:rsid w:val="00770E36"/>
    <w:rsid w:val="007711BF"/>
    <w:rsid w:val="007713F6"/>
    <w:rsid w:val="007719E4"/>
    <w:rsid w:val="007719FC"/>
    <w:rsid w:val="00771F37"/>
    <w:rsid w:val="007722CA"/>
    <w:rsid w:val="0077281F"/>
    <w:rsid w:val="007738E1"/>
    <w:rsid w:val="007739B0"/>
    <w:rsid w:val="00773B4C"/>
    <w:rsid w:val="00773BF3"/>
    <w:rsid w:val="00774AC0"/>
    <w:rsid w:val="00774DE9"/>
    <w:rsid w:val="0077568B"/>
    <w:rsid w:val="00775F22"/>
    <w:rsid w:val="00775F45"/>
    <w:rsid w:val="00777009"/>
    <w:rsid w:val="007772BF"/>
    <w:rsid w:val="00777379"/>
    <w:rsid w:val="00777D96"/>
    <w:rsid w:val="00780251"/>
    <w:rsid w:val="00780732"/>
    <w:rsid w:val="0078199D"/>
    <w:rsid w:val="007820E8"/>
    <w:rsid w:val="00782118"/>
    <w:rsid w:val="007831FB"/>
    <w:rsid w:val="00784B44"/>
    <w:rsid w:val="00785032"/>
    <w:rsid w:val="007850EF"/>
    <w:rsid w:val="007852C6"/>
    <w:rsid w:val="007857AD"/>
    <w:rsid w:val="00785F89"/>
    <w:rsid w:val="007864F2"/>
    <w:rsid w:val="00786799"/>
    <w:rsid w:val="00786C77"/>
    <w:rsid w:val="00787629"/>
    <w:rsid w:val="00787788"/>
    <w:rsid w:val="0079010C"/>
    <w:rsid w:val="0079021B"/>
    <w:rsid w:val="00790F07"/>
    <w:rsid w:val="00791223"/>
    <w:rsid w:val="00791284"/>
    <w:rsid w:val="0079154A"/>
    <w:rsid w:val="0079164A"/>
    <w:rsid w:val="007917B9"/>
    <w:rsid w:val="00792673"/>
    <w:rsid w:val="0079279E"/>
    <w:rsid w:val="00792D54"/>
    <w:rsid w:val="007939C7"/>
    <w:rsid w:val="00793B62"/>
    <w:rsid w:val="0079422B"/>
    <w:rsid w:val="007944AD"/>
    <w:rsid w:val="00795749"/>
    <w:rsid w:val="00795956"/>
    <w:rsid w:val="00795D31"/>
    <w:rsid w:val="00796EAC"/>
    <w:rsid w:val="00796FF5"/>
    <w:rsid w:val="007A1582"/>
    <w:rsid w:val="007A1CE3"/>
    <w:rsid w:val="007A3B2F"/>
    <w:rsid w:val="007A3F90"/>
    <w:rsid w:val="007A53ED"/>
    <w:rsid w:val="007A5807"/>
    <w:rsid w:val="007A63AF"/>
    <w:rsid w:val="007A6CE4"/>
    <w:rsid w:val="007A7AF3"/>
    <w:rsid w:val="007A7D94"/>
    <w:rsid w:val="007B05ED"/>
    <w:rsid w:val="007B07D3"/>
    <w:rsid w:val="007B0E0E"/>
    <w:rsid w:val="007B0F5F"/>
    <w:rsid w:val="007B16B8"/>
    <w:rsid w:val="007B21EF"/>
    <w:rsid w:val="007B2C7E"/>
    <w:rsid w:val="007B2C7F"/>
    <w:rsid w:val="007B2E23"/>
    <w:rsid w:val="007B2F19"/>
    <w:rsid w:val="007B3B24"/>
    <w:rsid w:val="007B3DCF"/>
    <w:rsid w:val="007B4383"/>
    <w:rsid w:val="007B57E9"/>
    <w:rsid w:val="007B6990"/>
    <w:rsid w:val="007B6F45"/>
    <w:rsid w:val="007B7016"/>
    <w:rsid w:val="007B703E"/>
    <w:rsid w:val="007B74FD"/>
    <w:rsid w:val="007B79D8"/>
    <w:rsid w:val="007B7A15"/>
    <w:rsid w:val="007C1154"/>
    <w:rsid w:val="007C1213"/>
    <w:rsid w:val="007C122E"/>
    <w:rsid w:val="007C36F9"/>
    <w:rsid w:val="007C3C61"/>
    <w:rsid w:val="007C3E46"/>
    <w:rsid w:val="007C4488"/>
    <w:rsid w:val="007C52DC"/>
    <w:rsid w:val="007C570C"/>
    <w:rsid w:val="007C5A1F"/>
    <w:rsid w:val="007C5A3E"/>
    <w:rsid w:val="007C5C40"/>
    <w:rsid w:val="007C65C1"/>
    <w:rsid w:val="007C7959"/>
    <w:rsid w:val="007C7F3E"/>
    <w:rsid w:val="007D003E"/>
    <w:rsid w:val="007D0E76"/>
    <w:rsid w:val="007D1675"/>
    <w:rsid w:val="007D18A2"/>
    <w:rsid w:val="007D193D"/>
    <w:rsid w:val="007D22C8"/>
    <w:rsid w:val="007D292F"/>
    <w:rsid w:val="007D2ACF"/>
    <w:rsid w:val="007D2D0F"/>
    <w:rsid w:val="007D2DA8"/>
    <w:rsid w:val="007D3633"/>
    <w:rsid w:val="007D38E4"/>
    <w:rsid w:val="007D4145"/>
    <w:rsid w:val="007D46D7"/>
    <w:rsid w:val="007D49C0"/>
    <w:rsid w:val="007D5190"/>
    <w:rsid w:val="007D51C3"/>
    <w:rsid w:val="007D5A39"/>
    <w:rsid w:val="007D6211"/>
    <w:rsid w:val="007D66CF"/>
    <w:rsid w:val="007D7548"/>
    <w:rsid w:val="007D7651"/>
    <w:rsid w:val="007E0120"/>
    <w:rsid w:val="007E047E"/>
    <w:rsid w:val="007E04B3"/>
    <w:rsid w:val="007E0A97"/>
    <w:rsid w:val="007E0EE1"/>
    <w:rsid w:val="007E132C"/>
    <w:rsid w:val="007E1E8C"/>
    <w:rsid w:val="007E22BB"/>
    <w:rsid w:val="007E2565"/>
    <w:rsid w:val="007E2900"/>
    <w:rsid w:val="007E30C7"/>
    <w:rsid w:val="007E362C"/>
    <w:rsid w:val="007E3B2D"/>
    <w:rsid w:val="007E492B"/>
    <w:rsid w:val="007E4D9D"/>
    <w:rsid w:val="007E53D0"/>
    <w:rsid w:val="007E58D2"/>
    <w:rsid w:val="007E5E3F"/>
    <w:rsid w:val="007E6534"/>
    <w:rsid w:val="007E6588"/>
    <w:rsid w:val="007E6606"/>
    <w:rsid w:val="007F089F"/>
    <w:rsid w:val="007F08B7"/>
    <w:rsid w:val="007F0EF4"/>
    <w:rsid w:val="007F14A6"/>
    <w:rsid w:val="007F1D08"/>
    <w:rsid w:val="007F23B9"/>
    <w:rsid w:val="007F5493"/>
    <w:rsid w:val="007F6100"/>
    <w:rsid w:val="007F73ED"/>
    <w:rsid w:val="007F779C"/>
    <w:rsid w:val="008003A2"/>
    <w:rsid w:val="0080076C"/>
    <w:rsid w:val="0080076F"/>
    <w:rsid w:val="008015C2"/>
    <w:rsid w:val="00801D65"/>
    <w:rsid w:val="00802142"/>
    <w:rsid w:val="0080225B"/>
    <w:rsid w:val="00802283"/>
    <w:rsid w:val="0080247A"/>
    <w:rsid w:val="008026F3"/>
    <w:rsid w:val="008028BD"/>
    <w:rsid w:val="00802A68"/>
    <w:rsid w:val="00803205"/>
    <w:rsid w:val="00803288"/>
    <w:rsid w:val="00803718"/>
    <w:rsid w:val="00803A78"/>
    <w:rsid w:val="00803CBC"/>
    <w:rsid w:val="0080436A"/>
    <w:rsid w:val="008046D0"/>
    <w:rsid w:val="00804AF7"/>
    <w:rsid w:val="00805102"/>
    <w:rsid w:val="00805527"/>
    <w:rsid w:val="0080567C"/>
    <w:rsid w:val="00806303"/>
    <w:rsid w:val="0080633D"/>
    <w:rsid w:val="00806A2C"/>
    <w:rsid w:val="00806BDD"/>
    <w:rsid w:val="008073C0"/>
    <w:rsid w:val="00807EB7"/>
    <w:rsid w:val="00810F91"/>
    <w:rsid w:val="00812903"/>
    <w:rsid w:val="00812B4B"/>
    <w:rsid w:val="00812C44"/>
    <w:rsid w:val="00812FEF"/>
    <w:rsid w:val="00813028"/>
    <w:rsid w:val="0081324C"/>
    <w:rsid w:val="008137BE"/>
    <w:rsid w:val="00813AE4"/>
    <w:rsid w:val="00814E39"/>
    <w:rsid w:val="00815F17"/>
    <w:rsid w:val="00816B4B"/>
    <w:rsid w:val="0082007E"/>
    <w:rsid w:val="00820EAE"/>
    <w:rsid w:val="00821360"/>
    <w:rsid w:val="0082142D"/>
    <w:rsid w:val="00821493"/>
    <w:rsid w:val="00821632"/>
    <w:rsid w:val="008218B1"/>
    <w:rsid w:val="00822885"/>
    <w:rsid w:val="00822C80"/>
    <w:rsid w:val="00822DCE"/>
    <w:rsid w:val="00823222"/>
    <w:rsid w:val="00823504"/>
    <w:rsid w:val="00823AF8"/>
    <w:rsid w:val="00823EC1"/>
    <w:rsid w:val="0082427B"/>
    <w:rsid w:val="008242E1"/>
    <w:rsid w:val="00825339"/>
    <w:rsid w:val="0082598F"/>
    <w:rsid w:val="00825C77"/>
    <w:rsid w:val="00825EE0"/>
    <w:rsid w:val="00826394"/>
    <w:rsid w:val="0082657B"/>
    <w:rsid w:val="008268EC"/>
    <w:rsid w:val="00826A4C"/>
    <w:rsid w:val="00827299"/>
    <w:rsid w:val="008275FD"/>
    <w:rsid w:val="008305A2"/>
    <w:rsid w:val="00833218"/>
    <w:rsid w:val="00833318"/>
    <w:rsid w:val="0083416C"/>
    <w:rsid w:val="00834E55"/>
    <w:rsid w:val="00835A8A"/>
    <w:rsid w:val="00835DEE"/>
    <w:rsid w:val="0083611B"/>
    <w:rsid w:val="00836839"/>
    <w:rsid w:val="0083693B"/>
    <w:rsid w:val="00836D34"/>
    <w:rsid w:val="00837330"/>
    <w:rsid w:val="00837CB2"/>
    <w:rsid w:val="00840D7E"/>
    <w:rsid w:val="008418F7"/>
    <w:rsid w:val="00842459"/>
    <w:rsid w:val="008424AE"/>
    <w:rsid w:val="00842937"/>
    <w:rsid w:val="00842E2B"/>
    <w:rsid w:val="00843C32"/>
    <w:rsid w:val="0084419D"/>
    <w:rsid w:val="00844715"/>
    <w:rsid w:val="00845879"/>
    <w:rsid w:val="00846523"/>
    <w:rsid w:val="00846E19"/>
    <w:rsid w:val="00846E7A"/>
    <w:rsid w:val="008471CA"/>
    <w:rsid w:val="00847F74"/>
    <w:rsid w:val="00850145"/>
    <w:rsid w:val="00851654"/>
    <w:rsid w:val="00852C24"/>
    <w:rsid w:val="008533A4"/>
    <w:rsid w:val="00853AAB"/>
    <w:rsid w:val="00853AF9"/>
    <w:rsid w:val="00853FB9"/>
    <w:rsid w:val="00854F5C"/>
    <w:rsid w:val="00855062"/>
    <w:rsid w:val="008550F0"/>
    <w:rsid w:val="00855A9F"/>
    <w:rsid w:val="00855D63"/>
    <w:rsid w:val="00856860"/>
    <w:rsid w:val="0085704A"/>
    <w:rsid w:val="0085717C"/>
    <w:rsid w:val="00857912"/>
    <w:rsid w:val="0086010D"/>
    <w:rsid w:val="00860172"/>
    <w:rsid w:val="00860DA9"/>
    <w:rsid w:val="0086122C"/>
    <w:rsid w:val="0086150C"/>
    <w:rsid w:val="00861A05"/>
    <w:rsid w:val="00861ADD"/>
    <w:rsid w:val="00861C36"/>
    <w:rsid w:val="00862677"/>
    <w:rsid w:val="0086299B"/>
    <w:rsid w:val="00862CD3"/>
    <w:rsid w:val="00863D2D"/>
    <w:rsid w:val="00863EA0"/>
    <w:rsid w:val="00863F85"/>
    <w:rsid w:val="008643D4"/>
    <w:rsid w:val="0086490F"/>
    <w:rsid w:val="00864DE7"/>
    <w:rsid w:val="0086501D"/>
    <w:rsid w:val="00865418"/>
    <w:rsid w:val="00865C22"/>
    <w:rsid w:val="00865F93"/>
    <w:rsid w:val="00866212"/>
    <w:rsid w:val="00866CAA"/>
    <w:rsid w:val="00866ED2"/>
    <w:rsid w:val="00866F8F"/>
    <w:rsid w:val="00866F91"/>
    <w:rsid w:val="00867A61"/>
    <w:rsid w:val="00867BB3"/>
    <w:rsid w:val="00867D1B"/>
    <w:rsid w:val="00871FD5"/>
    <w:rsid w:val="00872666"/>
    <w:rsid w:val="00872780"/>
    <w:rsid w:val="00873589"/>
    <w:rsid w:val="00873DAD"/>
    <w:rsid w:val="00875440"/>
    <w:rsid w:val="00875977"/>
    <w:rsid w:val="008764A3"/>
    <w:rsid w:val="0087666D"/>
    <w:rsid w:val="00876FC7"/>
    <w:rsid w:val="008779DA"/>
    <w:rsid w:val="00877AB5"/>
    <w:rsid w:val="00880020"/>
    <w:rsid w:val="00880049"/>
    <w:rsid w:val="00880D82"/>
    <w:rsid w:val="00881055"/>
    <w:rsid w:val="00881618"/>
    <w:rsid w:val="00881849"/>
    <w:rsid w:val="00881C35"/>
    <w:rsid w:val="00883DA0"/>
    <w:rsid w:val="00885AD4"/>
    <w:rsid w:val="008863C4"/>
    <w:rsid w:val="0088691F"/>
    <w:rsid w:val="00886A7A"/>
    <w:rsid w:val="00887669"/>
    <w:rsid w:val="00887CCD"/>
    <w:rsid w:val="008905DF"/>
    <w:rsid w:val="00890A40"/>
    <w:rsid w:val="00890A61"/>
    <w:rsid w:val="008911EC"/>
    <w:rsid w:val="00891630"/>
    <w:rsid w:val="0089188F"/>
    <w:rsid w:val="00891A67"/>
    <w:rsid w:val="00892313"/>
    <w:rsid w:val="00893236"/>
    <w:rsid w:val="0089366C"/>
    <w:rsid w:val="00893933"/>
    <w:rsid w:val="00893B9B"/>
    <w:rsid w:val="00893E1F"/>
    <w:rsid w:val="008951EE"/>
    <w:rsid w:val="008955F8"/>
    <w:rsid w:val="0089570A"/>
    <w:rsid w:val="0089597E"/>
    <w:rsid w:val="00896F85"/>
    <w:rsid w:val="008A09AA"/>
    <w:rsid w:val="008A1102"/>
    <w:rsid w:val="008A14BA"/>
    <w:rsid w:val="008A1A5C"/>
    <w:rsid w:val="008A2012"/>
    <w:rsid w:val="008A351B"/>
    <w:rsid w:val="008A49E4"/>
    <w:rsid w:val="008A4A02"/>
    <w:rsid w:val="008A4F84"/>
    <w:rsid w:val="008A5029"/>
    <w:rsid w:val="008A5228"/>
    <w:rsid w:val="008A66F2"/>
    <w:rsid w:val="008A6884"/>
    <w:rsid w:val="008A6CCA"/>
    <w:rsid w:val="008A77BD"/>
    <w:rsid w:val="008B0DA5"/>
    <w:rsid w:val="008B1146"/>
    <w:rsid w:val="008B131E"/>
    <w:rsid w:val="008B18A1"/>
    <w:rsid w:val="008B1C55"/>
    <w:rsid w:val="008B1E86"/>
    <w:rsid w:val="008B2DAA"/>
    <w:rsid w:val="008B2F7C"/>
    <w:rsid w:val="008B2F83"/>
    <w:rsid w:val="008B3E18"/>
    <w:rsid w:val="008B4228"/>
    <w:rsid w:val="008B432F"/>
    <w:rsid w:val="008B43E5"/>
    <w:rsid w:val="008B5E3B"/>
    <w:rsid w:val="008B6D68"/>
    <w:rsid w:val="008B770E"/>
    <w:rsid w:val="008C05CD"/>
    <w:rsid w:val="008C093D"/>
    <w:rsid w:val="008C0D39"/>
    <w:rsid w:val="008C0F79"/>
    <w:rsid w:val="008C253E"/>
    <w:rsid w:val="008C2551"/>
    <w:rsid w:val="008C255B"/>
    <w:rsid w:val="008C4212"/>
    <w:rsid w:val="008C678D"/>
    <w:rsid w:val="008C6833"/>
    <w:rsid w:val="008C7E31"/>
    <w:rsid w:val="008D037B"/>
    <w:rsid w:val="008D05ED"/>
    <w:rsid w:val="008D1169"/>
    <w:rsid w:val="008D13DF"/>
    <w:rsid w:val="008D185B"/>
    <w:rsid w:val="008D1A44"/>
    <w:rsid w:val="008D230D"/>
    <w:rsid w:val="008D2F64"/>
    <w:rsid w:val="008D4B3F"/>
    <w:rsid w:val="008D577E"/>
    <w:rsid w:val="008D6931"/>
    <w:rsid w:val="008D6972"/>
    <w:rsid w:val="008D73D6"/>
    <w:rsid w:val="008D759F"/>
    <w:rsid w:val="008D7C61"/>
    <w:rsid w:val="008E0B6C"/>
    <w:rsid w:val="008E0FC1"/>
    <w:rsid w:val="008E1334"/>
    <w:rsid w:val="008E2058"/>
    <w:rsid w:val="008E243F"/>
    <w:rsid w:val="008E2643"/>
    <w:rsid w:val="008E264F"/>
    <w:rsid w:val="008E26D9"/>
    <w:rsid w:val="008E3566"/>
    <w:rsid w:val="008E399F"/>
    <w:rsid w:val="008E4603"/>
    <w:rsid w:val="008E4A2B"/>
    <w:rsid w:val="008E4D62"/>
    <w:rsid w:val="008E596C"/>
    <w:rsid w:val="008E6B14"/>
    <w:rsid w:val="008E6DCB"/>
    <w:rsid w:val="008E7414"/>
    <w:rsid w:val="008E7A21"/>
    <w:rsid w:val="008E7E55"/>
    <w:rsid w:val="008F002F"/>
    <w:rsid w:val="008F02FE"/>
    <w:rsid w:val="008F0F68"/>
    <w:rsid w:val="008F1ADE"/>
    <w:rsid w:val="008F1C81"/>
    <w:rsid w:val="008F2B0F"/>
    <w:rsid w:val="008F3026"/>
    <w:rsid w:val="008F31BE"/>
    <w:rsid w:val="008F3C56"/>
    <w:rsid w:val="008F3F73"/>
    <w:rsid w:val="008F46F2"/>
    <w:rsid w:val="008F4CF6"/>
    <w:rsid w:val="008F5DBB"/>
    <w:rsid w:val="008F6F1C"/>
    <w:rsid w:val="00900768"/>
    <w:rsid w:val="0090145D"/>
    <w:rsid w:val="0090185E"/>
    <w:rsid w:val="00902C9E"/>
    <w:rsid w:val="009038BB"/>
    <w:rsid w:val="00903A0F"/>
    <w:rsid w:val="0090454E"/>
    <w:rsid w:val="009047D0"/>
    <w:rsid w:val="00904C98"/>
    <w:rsid w:val="00905076"/>
    <w:rsid w:val="0090519D"/>
    <w:rsid w:val="009055BE"/>
    <w:rsid w:val="00905EB7"/>
    <w:rsid w:val="0091041A"/>
    <w:rsid w:val="00911784"/>
    <w:rsid w:val="00912350"/>
    <w:rsid w:val="009127F6"/>
    <w:rsid w:val="00912FC4"/>
    <w:rsid w:val="00913175"/>
    <w:rsid w:val="00913374"/>
    <w:rsid w:val="00913E30"/>
    <w:rsid w:val="009146CA"/>
    <w:rsid w:val="0091474C"/>
    <w:rsid w:val="00914F66"/>
    <w:rsid w:val="009153A6"/>
    <w:rsid w:val="009153E1"/>
    <w:rsid w:val="00916776"/>
    <w:rsid w:val="00916E2E"/>
    <w:rsid w:val="0091721B"/>
    <w:rsid w:val="00920BFB"/>
    <w:rsid w:val="00921605"/>
    <w:rsid w:val="0092229A"/>
    <w:rsid w:val="0092273D"/>
    <w:rsid w:val="00922EA0"/>
    <w:rsid w:val="00922EAA"/>
    <w:rsid w:val="00922EAC"/>
    <w:rsid w:val="00923185"/>
    <w:rsid w:val="00923A59"/>
    <w:rsid w:val="00924BC5"/>
    <w:rsid w:val="009250AD"/>
    <w:rsid w:val="00925CE1"/>
    <w:rsid w:val="009267D2"/>
    <w:rsid w:val="00926E42"/>
    <w:rsid w:val="00927DB2"/>
    <w:rsid w:val="0093009E"/>
    <w:rsid w:val="009302D5"/>
    <w:rsid w:val="009307A8"/>
    <w:rsid w:val="00931E37"/>
    <w:rsid w:val="00932204"/>
    <w:rsid w:val="009325FD"/>
    <w:rsid w:val="00932F6B"/>
    <w:rsid w:val="00933375"/>
    <w:rsid w:val="009343F4"/>
    <w:rsid w:val="00935287"/>
    <w:rsid w:val="00935D44"/>
    <w:rsid w:val="00936C3A"/>
    <w:rsid w:val="00936C7C"/>
    <w:rsid w:val="00937463"/>
    <w:rsid w:val="00940114"/>
    <w:rsid w:val="00941074"/>
    <w:rsid w:val="0094146F"/>
    <w:rsid w:val="00941929"/>
    <w:rsid w:val="00941EB5"/>
    <w:rsid w:val="00942CDA"/>
    <w:rsid w:val="00942E83"/>
    <w:rsid w:val="009432AC"/>
    <w:rsid w:val="00945385"/>
    <w:rsid w:val="00945592"/>
    <w:rsid w:val="009455F3"/>
    <w:rsid w:val="009457A1"/>
    <w:rsid w:val="00945932"/>
    <w:rsid w:val="00945C4A"/>
    <w:rsid w:val="00947308"/>
    <w:rsid w:val="00947500"/>
    <w:rsid w:val="00947866"/>
    <w:rsid w:val="00947A2F"/>
    <w:rsid w:val="00950538"/>
    <w:rsid w:val="00950D25"/>
    <w:rsid w:val="009512C7"/>
    <w:rsid w:val="009520D4"/>
    <w:rsid w:val="009522E6"/>
    <w:rsid w:val="0095243A"/>
    <w:rsid w:val="009532C2"/>
    <w:rsid w:val="0095463B"/>
    <w:rsid w:val="00954C66"/>
    <w:rsid w:val="009555E4"/>
    <w:rsid w:val="009556F2"/>
    <w:rsid w:val="00955929"/>
    <w:rsid w:val="00955967"/>
    <w:rsid w:val="00956634"/>
    <w:rsid w:val="00957B10"/>
    <w:rsid w:val="0096058C"/>
    <w:rsid w:val="009608A8"/>
    <w:rsid w:val="00961D7E"/>
    <w:rsid w:val="0096200A"/>
    <w:rsid w:val="009623F2"/>
    <w:rsid w:val="009625C4"/>
    <w:rsid w:val="00963346"/>
    <w:rsid w:val="00963891"/>
    <w:rsid w:val="0096463E"/>
    <w:rsid w:val="0096499D"/>
    <w:rsid w:val="00966FF4"/>
    <w:rsid w:val="009679FE"/>
    <w:rsid w:val="00967ADB"/>
    <w:rsid w:val="00970438"/>
    <w:rsid w:val="009707C5"/>
    <w:rsid w:val="00970AC6"/>
    <w:rsid w:val="009711EF"/>
    <w:rsid w:val="00971C31"/>
    <w:rsid w:val="0097260C"/>
    <w:rsid w:val="00973016"/>
    <w:rsid w:val="00973F44"/>
    <w:rsid w:val="009748FB"/>
    <w:rsid w:val="00974D3F"/>
    <w:rsid w:val="009761DC"/>
    <w:rsid w:val="00976FE6"/>
    <w:rsid w:val="009770BA"/>
    <w:rsid w:val="00977FF7"/>
    <w:rsid w:val="009801C3"/>
    <w:rsid w:val="00980521"/>
    <w:rsid w:val="0098069A"/>
    <w:rsid w:val="009807EE"/>
    <w:rsid w:val="009808B5"/>
    <w:rsid w:val="009811AB"/>
    <w:rsid w:val="00981432"/>
    <w:rsid w:val="00981DA5"/>
    <w:rsid w:val="00981F8C"/>
    <w:rsid w:val="00981FDB"/>
    <w:rsid w:val="009821B9"/>
    <w:rsid w:val="0098333A"/>
    <w:rsid w:val="00983434"/>
    <w:rsid w:val="0098381C"/>
    <w:rsid w:val="00983AB4"/>
    <w:rsid w:val="00983CB8"/>
    <w:rsid w:val="009842FA"/>
    <w:rsid w:val="009845BD"/>
    <w:rsid w:val="0098482C"/>
    <w:rsid w:val="009849B6"/>
    <w:rsid w:val="0098531C"/>
    <w:rsid w:val="00985383"/>
    <w:rsid w:val="00985C25"/>
    <w:rsid w:val="00985D84"/>
    <w:rsid w:val="00985F4C"/>
    <w:rsid w:val="00986361"/>
    <w:rsid w:val="00986E07"/>
    <w:rsid w:val="009873BB"/>
    <w:rsid w:val="00987C40"/>
    <w:rsid w:val="00990947"/>
    <w:rsid w:val="00990C1F"/>
    <w:rsid w:val="00991052"/>
    <w:rsid w:val="00991320"/>
    <w:rsid w:val="009913D2"/>
    <w:rsid w:val="00992444"/>
    <w:rsid w:val="00993B2D"/>
    <w:rsid w:val="00993FC3"/>
    <w:rsid w:val="009940DB"/>
    <w:rsid w:val="00994523"/>
    <w:rsid w:val="00995082"/>
    <w:rsid w:val="009953BA"/>
    <w:rsid w:val="009961C2"/>
    <w:rsid w:val="00996E5B"/>
    <w:rsid w:val="00996FB0"/>
    <w:rsid w:val="0099720B"/>
    <w:rsid w:val="00997575"/>
    <w:rsid w:val="00997B26"/>
    <w:rsid w:val="00997C3B"/>
    <w:rsid w:val="009A00EA"/>
    <w:rsid w:val="009A0579"/>
    <w:rsid w:val="009A0CF8"/>
    <w:rsid w:val="009A0EE1"/>
    <w:rsid w:val="009A211D"/>
    <w:rsid w:val="009A2211"/>
    <w:rsid w:val="009A2249"/>
    <w:rsid w:val="009A231B"/>
    <w:rsid w:val="009A2369"/>
    <w:rsid w:val="009A2FB9"/>
    <w:rsid w:val="009A4BEA"/>
    <w:rsid w:val="009A572F"/>
    <w:rsid w:val="009A596E"/>
    <w:rsid w:val="009A59A3"/>
    <w:rsid w:val="009A5F17"/>
    <w:rsid w:val="009A6696"/>
    <w:rsid w:val="009A6C45"/>
    <w:rsid w:val="009A6D0F"/>
    <w:rsid w:val="009A733C"/>
    <w:rsid w:val="009A734C"/>
    <w:rsid w:val="009A74CB"/>
    <w:rsid w:val="009A79FF"/>
    <w:rsid w:val="009B1204"/>
    <w:rsid w:val="009B1526"/>
    <w:rsid w:val="009B1A25"/>
    <w:rsid w:val="009B24E3"/>
    <w:rsid w:val="009B2524"/>
    <w:rsid w:val="009B27B7"/>
    <w:rsid w:val="009B27FF"/>
    <w:rsid w:val="009B2929"/>
    <w:rsid w:val="009B3D0F"/>
    <w:rsid w:val="009B4113"/>
    <w:rsid w:val="009B4186"/>
    <w:rsid w:val="009B4D68"/>
    <w:rsid w:val="009B5595"/>
    <w:rsid w:val="009B605E"/>
    <w:rsid w:val="009B677D"/>
    <w:rsid w:val="009B6862"/>
    <w:rsid w:val="009B7EC6"/>
    <w:rsid w:val="009B7F1C"/>
    <w:rsid w:val="009C08FB"/>
    <w:rsid w:val="009C17D1"/>
    <w:rsid w:val="009C2008"/>
    <w:rsid w:val="009C2244"/>
    <w:rsid w:val="009C22B2"/>
    <w:rsid w:val="009C237B"/>
    <w:rsid w:val="009C2EB0"/>
    <w:rsid w:val="009C3B63"/>
    <w:rsid w:val="009C41F1"/>
    <w:rsid w:val="009C4B3C"/>
    <w:rsid w:val="009C513B"/>
    <w:rsid w:val="009C5390"/>
    <w:rsid w:val="009C5DD6"/>
    <w:rsid w:val="009C6710"/>
    <w:rsid w:val="009C7935"/>
    <w:rsid w:val="009D1F06"/>
    <w:rsid w:val="009D330B"/>
    <w:rsid w:val="009D3541"/>
    <w:rsid w:val="009D3B81"/>
    <w:rsid w:val="009D475B"/>
    <w:rsid w:val="009D4A64"/>
    <w:rsid w:val="009D666F"/>
    <w:rsid w:val="009D7202"/>
    <w:rsid w:val="009D7C49"/>
    <w:rsid w:val="009D7F51"/>
    <w:rsid w:val="009E0465"/>
    <w:rsid w:val="009E069D"/>
    <w:rsid w:val="009E08BF"/>
    <w:rsid w:val="009E143C"/>
    <w:rsid w:val="009E19B7"/>
    <w:rsid w:val="009E22DB"/>
    <w:rsid w:val="009E37E3"/>
    <w:rsid w:val="009E3D01"/>
    <w:rsid w:val="009E4D08"/>
    <w:rsid w:val="009E4FEA"/>
    <w:rsid w:val="009E5194"/>
    <w:rsid w:val="009E55F5"/>
    <w:rsid w:val="009E5738"/>
    <w:rsid w:val="009E6CCC"/>
    <w:rsid w:val="009E7C1E"/>
    <w:rsid w:val="009E7D03"/>
    <w:rsid w:val="009E7E97"/>
    <w:rsid w:val="009F0B26"/>
    <w:rsid w:val="009F0D3E"/>
    <w:rsid w:val="009F1E76"/>
    <w:rsid w:val="009F26DC"/>
    <w:rsid w:val="009F2D60"/>
    <w:rsid w:val="009F2F24"/>
    <w:rsid w:val="009F31FF"/>
    <w:rsid w:val="009F3871"/>
    <w:rsid w:val="009F3A14"/>
    <w:rsid w:val="009F3ACB"/>
    <w:rsid w:val="009F3DC2"/>
    <w:rsid w:val="009F4148"/>
    <w:rsid w:val="009F439E"/>
    <w:rsid w:val="009F477D"/>
    <w:rsid w:val="009F531C"/>
    <w:rsid w:val="009F5707"/>
    <w:rsid w:val="009F6812"/>
    <w:rsid w:val="00A0085E"/>
    <w:rsid w:val="00A008AB"/>
    <w:rsid w:val="00A00AD0"/>
    <w:rsid w:val="00A012B6"/>
    <w:rsid w:val="00A01E6B"/>
    <w:rsid w:val="00A02303"/>
    <w:rsid w:val="00A03500"/>
    <w:rsid w:val="00A038A5"/>
    <w:rsid w:val="00A03CE8"/>
    <w:rsid w:val="00A0517A"/>
    <w:rsid w:val="00A05263"/>
    <w:rsid w:val="00A052EF"/>
    <w:rsid w:val="00A0590A"/>
    <w:rsid w:val="00A063E8"/>
    <w:rsid w:val="00A06414"/>
    <w:rsid w:val="00A06791"/>
    <w:rsid w:val="00A06FFD"/>
    <w:rsid w:val="00A07087"/>
    <w:rsid w:val="00A0757F"/>
    <w:rsid w:val="00A075AF"/>
    <w:rsid w:val="00A07C21"/>
    <w:rsid w:val="00A1036C"/>
    <w:rsid w:val="00A106E6"/>
    <w:rsid w:val="00A10DE2"/>
    <w:rsid w:val="00A112A4"/>
    <w:rsid w:val="00A11C16"/>
    <w:rsid w:val="00A120C6"/>
    <w:rsid w:val="00A12800"/>
    <w:rsid w:val="00A12B2B"/>
    <w:rsid w:val="00A132B0"/>
    <w:rsid w:val="00A13A7E"/>
    <w:rsid w:val="00A13E12"/>
    <w:rsid w:val="00A14859"/>
    <w:rsid w:val="00A14C3B"/>
    <w:rsid w:val="00A15356"/>
    <w:rsid w:val="00A16132"/>
    <w:rsid w:val="00A169E5"/>
    <w:rsid w:val="00A17421"/>
    <w:rsid w:val="00A20548"/>
    <w:rsid w:val="00A21F70"/>
    <w:rsid w:val="00A22999"/>
    <w:rsid w:val="00A22CAC"/>
    <w:rsid w:val="00A2361B"/>
    <w:rsid w:val="00A23724"/>
    <w:rsid w:val="00A239FB"/>
    <w:rsid w:val="00A24075"/>
    <w:rsid w:val="00A24C27"/>
    <w:rsid w:val="00A24CEC"/>
    <w:rsid w:val="00A25123"/>
    <w:rsid w:val="00A25412"/>
    <w:rsid w:val="00A256CE"/>
    <w:rsid w:val="00A26746"/>
    <w:rsid w:val="00A26D5B"/>
    <w:rsid w:val="00A26ECE"/>
    <w:rsid w:val="00A27C14"/>
    <w:rsid w:val="00A30323"/>
    <w:rsid w:val="00A308C0"/>
    <w:rsid w:val="00A30D01"/>
    <w:rsid w:val="00A3152C"/>
    <w:rsid w:val="00A31CE3"/>
    <w:rsid w:val="00A32784"/>
    <w:rsid w:val="00A331F2"/>
    <w:rsid w:val="00A34652"/>
    <w:rsid w:val="00A34E55"/>
    <w:rsid w:val="00A35002"/>
    <w:rsid w:val="00A35207"/>
    <w:rsid w:val="00A35D7F"/>
    <w:rsid w:val="00A362B6"/>
    <w:rsid w:val="00A36DA6"/>
    <w:rsid w:val="00A3783F"/>
    <w:rsid w:val="00A379CC"/>
    <w:rsid w:val="00A37CA4"/>
    <w:rsid w:val="00A402F1"/>
    <w:rsid w:val="00A403BD"/>
    <w:rsid w:val="00A40D77"/>
    <w:rsid w:val="00A41079"/>
    <w:rsid w:val="00A41427"/>
    <w:rsid w:val="00A41DEA"/>
    <w:rsid w:val="00A431BD"/>
    <w:rsid w:val="00A431DE"/>
    <w:rsid w:val="00A4376A"/>
    <w:rsid w:val="00A44814"/>
    <w:rsid w:val="00A448BF"/>
    <w:rsid w:val="00A454C9"/>
    <w:rsid w:val="00A4566B"/>
    <w:rsid w:val="00A45F63"/>
    <w:rsid w:val="00A46B40"/>
    <w:rsid w:val="00A472A8"/>
    <w:rsid w:val="00A47E9F"/>
    <w:rsid w:val="00A5001E"/>
    <w:rsid w:val="00A503C4"/>
    <w:rsid w:val="00A509E8"/>
    <w:rsid w:val="00A50A44"/>
    <w:rsid w:val="00A50DEA"/>
    <w:rsid w:val="00A51487"/>
    <w:rsid w:val="00A516CE"/>
    <w:rsid w:val="00A51A9C"/>
    <w:rsid w:val="00A51EFC"/>
    <w:rsid w:val="00A52698"/>
    <w:rsid w:val="00A52C5B"/>
    <w:rsid w:val="00A5357E"/>
    <w:rsid w:val="00A538C7"/>
    <w:rsid w:val="00A53C3A"/>
    <w:rsid w:val="00A53DC2"/>
    <w:rsid w:val="00A54AA3"/>
    <w:rsid w:val="00A54E6E"/>
    <w:rsid w:val="00A55EB3"/>
    <w:rsid w:val="00A56521"/>
    <w:rsid w:val="00A56F9F"/>
    <w:rsid w:val="00A60501"/>
    <w:rsid w:val="00A609EF"/>
    <w:rsid w:val="00A614E3"/>
    <w:rsid w:val="00A61718"/>
    <w:rsid w:val="00A61BD2"/>
    <w:rsid w:val="00A62036"/>
    <w:rsid w:val="00A62DE2"/>
    <w:rsid w:val="00A632E5"/>
    <w:rsid w:val="00A634B3"/>
    <w:rsid w:val="00A637B1"/>
    <w:rsid w:val="00A6449A"/>
    <w:rsid w:val="00A64A00"/>
    <w:rsid w:val="00A64F89"/>
    <w:rsid w:val="00A656F6"/>
    <w:rsid w:val="00A65766"/>
    <w:rsid w:val="00A658F4"/>
    <w:rsid w:val="00A65B35"/>
    <w:rsid w:val="00A65BBC"/>
    <w:rsid w:val="00A65E0E"/>
    <w:rsid w:val="00A66413"/>
    <w:rsid w:val="00A665E8"/>
    <w:rsid w:val="00A66E84"/>
    <w:rsid w:val="00A6757A"/>
    <w:rsid w:val="00A67BC9"/>
    <w:rsid w:val="00A708CF"/>
    <w:rsid w:val="00A70D2A"/>
    <w:rsid w:val="00A70D54"/>
    <w:rsid w:val="00A7259C"/>
    <w:rsid w:val="00A726C9"/>
    <w:rsid w:val="00A72A2A"/>
    <w:rsid w:val="00A72D98"/>
    <w:rsid w:val="00A741F6"/>
    <w:rsid w:val="00A74985"/>
    <w:rsid w:val="00A761E1"/>
    <w:rsid w:val="00A7636A"/>
    <w:rsid w:val="00A76F32"/>
    <w:rsid w:val="00A7760E"/>
    <w:rsid w:val="00A7790C"/>
    <w:rsid w:val="00A80993"/>
    <w:rsid w:val="00A81453"/>
    <w:rsid w:val="00A82C48"/>
    <w:rsid w:val="00A82E6C"/>
    <w:rsid w:val="00A8383E"/>
    <w:rsid w:val="00A83E2D"/>
    <w:rsid w:val="00A83EE2"/>
    <w:rsid w:val="00A83F17"/>
    <w:rsid w:val="00A84420"/>
    <w:rsid w:val="00A84A00"/>
    <w:rsid w:val="00A85262"/>
    <w:rsid w:val="00A85D62"/>
    <w:rsid w:val="00A866FD"/>
    <w:rsid w:val="00A86819"/>
    <w:rsid w:val="00A86BA7"/>
    <w:rsid w:val="00A87DB2"/>
    <w:rsid w:val="00A87EE2"/>
    <w:rsid w:val="00A9305A"/>
    <w:rsid w:val="00A93F9F"/>
    <w:rsid w:val="00A9426A"/>
    <w:rsid w:val="00A9473F"/>
    <w:rsid w:val="00A947E9"/>
    <w:rsid w:val="00A95169"/>
    <w:rsid w:val="00A951E6"/>
    <w:rsid w:val="00A95AE9"/>
    <w:rsid w:val="00A96612"/>
    <w:rsid w:val="00A96798"/>
    <w:rsid w:val="00A96D89"/>
    <w:rsid w:val="00A97935"/>
    <w:rsid w:val="00A979FC"/>
    <w:rsid w:val="00A97C03"/>
    <w:rsid w:val="00A97EFA"/>
    <w:rsid w:val="00AA0FAE"/>
    <w:rsid w:val="00AA0FF6"/>
    <w:rsid w:val="00AA1479"/>
    <w:rsid w:val="00AA1E42"/>
    <w:rsid w:val="00AA286E"/>
    <w:rsid w:val="00AA28F0"/>
    <w:rsid w:val="00AA32B8"/>
    <w:rsid w:val="00AA3A9F"/>
    <w:rsid w:val="00AA3DEB"/>
    <w:rsid w:val="00AA3EFD"/>
    <w:rsid w:val="00AA4462"/>
    <w:rsid w:val="00AA616D"/>
    <w:rsid w:val="00AA6477"/>
    <w:rsid w:val="00AA6AA3"/>
    <w:rsid w:val="00AA72F3"/>
    <w:rsid w:val="00AA7336"/>
    <w:rsid w:val="00AA764D"/>
    <w:rsid w:val="00AA7C2A"/>
    <w:rsid w:val="00AB0804"/>
    <w:rsid w:val="00AB10CD"/>
    <w:rsid w:val="00AB16F4"/>
    <w:rsid w:val="00AB17D8"/>
    <w:rsid w:val="00AB1AB8"/>
    <w:rsid w:val="00AB22A0"/>
    <w:rsid w:val="00AB24A7"/>
    <w:rsid w:val="00AB274A"/>
    <w:rsid w:val="00AB2FE6"/>
    <w:rsid w:val="00AB3F1B"/>
    <w:rsid w:val="00AB412F"/>
    <w:rsid w:val="00AB47A7"/>
    <w:rsid w:val="00AB4E55"/>
    <w:rsid w:val="00AB508C"/>
    <w:rsid w:val="00AB641A"/>
    <w:rsid w:val="00AB68DD"/>
    <w:rsid w:val="00AB6918"/>
    <w:rsid w:val="00AB6A4D"/>
    <w:rsid w:val="00AB6F2B"/>
    <w:rsid w:val="00AB7A51"/>
    <w:rsid w:val="00AC0174"/>
    <w:rsid w:val="00AC0353"/>
    <w:rsid w:val="00AC053C"/>
    <w:rsid w:val="00AC07A4"/>
    <w:rsid w:val="00AC1BE1"/>
    <w:rsid w:val="00AC27D3"/>
    <w:rsid w:val="00AC2859"/>
    <w:rsid w:val="00AC4FC7"/>
    <w:rsid w:val="00AC5A16"/>
    <w:rsid w:val="00AC7ACD"/>
    <w:rsid w:val="00AD001C"/>
    <w:rsid w:val="00AD0252"/>
    <w:rsid w:val="00AD079F"/>
    <w:rsid w:val="00AD0AFF"/>
    <w:rsid w:val="00AD1BE7"/>
    <w:rsid w:val="00AD2432"/>
    <w:rsid w:val="00AD28D5"/>
    <w:rsid w:val="00AD3778"/>
    <w:rsid w:val="00AD5380"/>
    <w:rsid w:val="00AD56C3"/>
    <w:rsid w:val="00AD5EAD"/>
    <w:rsid w:val="00AD6056"/>
    <w:rsid w:val="00AD6788"/>
    <w:rsid w:val="00AD6845"/>
    <w:rsid w:val="00AD74EB"/>
    <w:rsid w:val="00AE0472"/>
    <w:rsid w:val="00AE0704"/>
    <w:rsid w:val="00AE170F"/>
    <w:rsid w:val="00AE2624"/>
    <w:rsid w:val="00AE2935"/>
    <w:rsid w:val="00AE36FF"/>
    <w:rsid w:val="00AE42C2"/>
    <w:rsid w:val="00AE5186"/>
    <w:rsid w:val="00AE547B"/>
    <w:rsid w:val="00AE55B0"/>
    <w:rsid w:val="00AE581C"/>
    <w:rsid w:val="00AE634B"/>
    <w:rsid w:val="00AE6439"/>
    <w:rsid w:val="00AE68BB"/>
    <w:rsid w:val="00AE7016"/>
    <w:rsid w:val="00AE763C"/>
    <w:rsid w:val="00AE7AB4"/>
    <w:rsid w:val="00AE7CC4"/>
    <w:rsid w:val="00AE7F32"/>
    <w:rsid w:val="00AF0491"/>
    <w:rsid w:val="00AF06D7"/>
    <w:rsid w:val="00AF0917"/>
    <w:rsid w:val="00AF1ED6"/>
    <w:rsid w:val="00AF2AAD"/>
    <w:rsid w:val="00AF2DEC"/>
    <w:rsid w:val="00AF3A46"/>
    <w:rsid w:val="00AF49B8"/>
    <w:rsid w:val="00AF49C8"/>
    <w:rsid w:val="00AF65DC"/>
    <w:rsid w:val="00AF660F"/>
    <w:rsid w:val="00AF694F"/>
    <w:rsid w:val="00AF6BB0"/>
    <w:rsid w:val="00AF6FF7"/>
    <w:rsid w:val="00AF7161"/>
    <w:rsid w:val="00AF7A70"/>
    <w:rsid w:val="00AF7E29"/>
    <w:rsid w:val="00B0054E"/>
    <w:rsid w:val="00B0062E"/>
    <w:rsid w:val="00B019D5"/>
    <w:rsid w:val="00B01A3B"/>
    <w:rsid w:val="00B02188"/>
    <w:rsid w:val="00B0268B"/>
    <w:rsid w:val="00B03F50"/>
    <w:rsid w:val="00B04A48"/>
    <w:rsid w:val="00B04E8B"/>
    <w:rsid w:val="00B05F36"/>
    <w:rsid w:val="00B07210"/>
    <w:rsid w:val="00B07933"/>
    <w:rsid w:val="00B102FE"/>
    <w:rsid w:val="00B10482"/>
    <w:rsid w:val="00B1141E"/>
    <w:rsid w:val="00B11995"/>
    <w:rsid w:val="00B11DCD"/>
    <w:rsid w:val="00B12140"/>
    <w:rsid w:val="00B123CC"/>
    <w:rsid w:val="00B12460"/>
    <w:rsid w:val="00B131D0"/>
    <w:rsid w:val="00B14AF8"/>
    <w:rsid w:val="00B14D12"/>
    <w:rsid w:val="00B15219"/>
    <w:rsid w:val="00B1653E"/>
    <w:rsid w:val="00B16794"/>
    <w:rsid w:val="00B167C7"/>
    <w:rsid w:val="00B16B01"/>
    <w:rsid w:val="00B16D0F"/>
    <w:rsid w:val="00B20199"/>
    <w:rsid w:val="00B20391"/>
    <w:rsid w:val="00B208B6"/>
    <w:rsid w:val="00B21702"/>
    <w:rsid w:val="00B2185E"/>
    <w:rsid w:val="00B21A33"/>
    <w:rsid w:val="00B22515"/>
    <w:rsid w:val="00B226EF"/>
    <w:rsid w:val="00B228A1"/>
    <w:rsid w:val="00B233A1"/>
    <w:rsid w:val="00B234AB"/>
    <w:rsid w:val="00B23C3C"/>
    <w:rsid w:val="00B23D63"/>
    <w:rsid w:val="00B242A4"/>
    <w:rsid w:val="00B2470B"/>
    <w:rsid w:val="00B2611B"/>
    <w:rsid w:val="00B27F75"/>
    <w:rsid w:val="00B30069"/>
    <w:rsid w:val="00B303AB"/>
    <w:rsid w:val="00B304C8"/>
    <w:rsid w:val="00B31B68"/>
    <w:rsid w:val="00B3216D"/>
    <w:rsid w:val="00B344B5"/>
    <w:rsid w:val="00B352AF"/>
    <w:rsid w:val="00B35357"/>
    <w:rsid w:val="00B3577D"/>
    <w:rsid w:val="00B35B6E"/>
    <w:rsid w:val="00B35C77"/>
    <w:rsid w:val="00B36C04"/>
    <w:rsid w:val="00B374F9"/>
    <w:rsid w:val="00B40139"/>
    <w:rsid w:val="00B408F5"/>
    <w:rsid w:val="00B40B31"/>
    <w:rsid w:val="00B40BB0"/>
    <w:rsid w:val="00B40C56"/>
    <w:rsid w:val="00B41EE9"/>
    <w:rsid w:val="00B426A4"/>
    <w:rsid w:val="00B42B89"/>
    <w:rsid w:val="00B43526"/>
    <w:rsid w:val="00B43684"/>
    <w:rsid w:val="00B44F15"/>
    <w:rsid w:val="00B45156"/>
    <w:rsid w:val="00B45556"/>
    <w:rsid w:val="00B45CA1"/>
    <w:rsid w:val="00B45EA2"/>
    <w:rsid w:val="00B469DA"/>
    <w:rsid w:val="00B47307"/>
    <w:rsid w:val="00B505AE"/>
    <w:rsid w:val="00B5103D"/>
    <w:rsid w:val="00B520A8"/>
    <w:rsid w:val="00B532AA"/>
    <w:rsid w:val="00B538AD"/>
    <w:rsid w:val="00B540F2"/>
    <w:rsid w:val="00B541E9"/>
    <w:rsid w:val="00B5480C"/>
    <w:rsid w:val="00B5524A"/>
    <w:rsid w:val="00B559E8"/>
    <w:rsid w:val="00B55F1F"/>
    <w:rsid w:val="00B56183"/>
    <w:rsid w:val="00B57B4E"/>
    <w:rsid w:val="00B60473"/>
    <w:rsid w:val="00B60B13"/>
    <w:rsid w:val="00B60B23"/>
    <w:rsid w:val="00B60C62"/>
    <w:rsid w:val="00B60C96"/>
    <w:rsid w:val="00B60E07"/>
    <w:rsid w:val="00B61249"/>
    <w:rsid w:val="00B614D7"/>
    <w:rsid w:val="00B619B3"/>
    <w:rsid w:val="00B61FA0"/>
    <w:rsid w:val="00B620F4"/>
    <w:rsid w:val="00B63973"/>
    <w:rsid w:val="00B63C9D"/>
    <w:rsid w:val="00B652CB"/>
    <w:rsid w:val="00B65CCA"/>
    <w:rsid w:val="00B66194"/>
    <w:rsid w:val="00B66359"/>
    <w:rsid w:val="00B666CB"/>
    <w:rsid w:val="00B66B59"/>
    <w:rsid w:val="00B67116"/>
    <w:rsid w:val="00B67DE2"/>
    <w:rsid w:val="00B67F22"/>
    <w:rsid w:val="00B7045E"/>
    <w:rsid w:val="00B70B70"/>
    <w:rsid w:val="00B71141"/>
    <w:rsid w:val="00B71274"/>
    <w:rsid w:val="00B7170F"/>
    <w:rsid w:val="00B7189F"/>
    <w:rsid w:val="00B71982"/>
    <w:rsid w:val="00B71F48"/>
    <w:rsid w:val="00B71FAE"/>
    <w:rsid w:val="00B72150"/>
    <w:rsid w:val="00B7278A"/>
    <w:rsid w:val="00B7310F"/>
    <w:rsid w:val="00B733D7"/>
    <w:rsid w:val="00B74149"/>
    <w:rsid w:val="00B74154"/>
    <w:rsid w:val="00B769A3"/>
    <w:rsid w:val="00B77200"/>
    <w:rsid w:val="00B777CB"/>
    <w:rsid w:val="00B7784A"/>
    <w:rsid w:val="00B77B89"/>
    <w:rsid w:val="00B77DDF"/>
    <w:rsid w:val="00B80B5E"/>
    <w:rsid w:val="00B80F36"/>
    <w:rsid w:val="00B80F52"/>
    <w:rsid w:val="00B8103F"/>
    <w:rsid w:val="00B81C9B"/>
    <w:rsid w:val="00B823AC"/>
    <w:rsid w:val="00B82938"/>
    <w:rsid w:val="00B82B07"/>
    <w:rsid w:val="00B82DF3"/>
    <w:rsid w:val="00B82EAE"/>
    <w:rsid w:val="00B8310A"/>
    <w:rsid w:val="00B8452D"/>
    <w:rsid w:val="00B85817"/>
    <w:rsid w:val="00B869D2"/>
    <w:rsid w:val="00B92593"/>
    <w:rsid w:val="00B925CB"/>
    <w:rsid w:val="00B9319D"/>
    <w:rsid w:val="00B93806"/>
    <w:rsid w:val="00B93915"/>
    <w:rsid w:val="00B94108"/>
    <w:rsid w:val="00B94F2A"/>
    <w:rsid w:val="00B95190"/>
    <w:rsid w:val="00B95475"/>
    <w:rsid w:val="00B959D0"/>
    <w:rsid w:val="00B95DE9"/>
    <w:rsid w:val="00B95E9E"/>
    <w:rsid w:val="00B95FD9"/>
    <w:rsid w:val="00B966A4"/>
    <w:rsid w:val="00B96C38"/>
    <w:rsid w:val="00B97454"/>
    <w:rsid w:val="00B97A0D"/>
    <w:rsid w:val="00B97B02"/>
    <w:rsid w:val="00B97DAC"/>
    <w:rsid w:val="00B97FC1"/>
    <w:rsid w:val="00BA0173"/>
    <w:rsid w:val="00BA042A"/>
    <w:rsid w:val="00BA094D"/>
    <w:rsid w:val="00BA0C0F"/>
    <w:rsid w:val="00BA0C47"/>
    <w:rsid w:val="00BA1859"/>
    <w:rsid w:val="00BA1874"/>
    <w:rsid w:val="00BA1AB7"/>
    <w:rsid w:val="00BA1C6B"/>
    <w:rsid w:val="00BA239E"/>
    <w:rsid w:val="00BA29C2"/>
    <w:rsid w:val="00BA3485"/>
    <w:rsid w:val="00BA478B"/>
    <w:rsid w:val="00BA5129"/>
    <w:rsid w:val="00BA57EF"/>
    <w:rsid w:val="00BA5B4F"/>
    <w:rsid w:val="00BA5DDC"/>
    <w:rsid w:val="00BA7F24"/>
    <w:rsid w:val="00BA7FFA"/>
    <w:rsid w:val="00BB07E4"/>
    <w:rsid w:val="00BB0EF5"/>
    <w:rsid w:val="00BB13CD"/>
    <w:rsid w:val="00BB1865"/>
    <w:rsid w:val="00BB1C61"/>
    <w:rsid w:val="00BB2851"/>
    <w:rsid w:val="00BB2C83"/>
    <w:rsid w:val="00BB2E06"/>
    <w:rsid w:val="00BB3E30"/>
    <w:rsid w:val="00BB4067"/>
    <w:rsid w:val="00BB501C"/>
    <w:rsid w:val="00BB50AD"/>
    <w:rsid w:val="00BB59D8"/>
    <w:rsid w:val="00BB6CAB"/>
    <w:rsid w:val="00BB6D9C"/>
    <w:rsid w:val="00BC0445"/>
    <w:rsid w:val="00BC047D"/>
    <w:rsid w:val="00BC05D6"/>
    <w:rsid w:val="00BC0CA2"/>
    <w:rsid w:val="00BC116D"/>
    <w:rsid w:val="00BC1518"/>
    <w:rsid w:val="00BC20C8"/>
    <w:rsid w:val="00BC2635"/>
    <w:rsid w:val="00BC3341"/>
    <w:rsid w:val="00BC43E8"/>
    <w:rsid w:val="00BC4CAB"/>
    <w:rsid w:val="00BC4CE6"/>
    <w:rsid w:val="00BC627C"/>
    <w:rsid w:val="00BC6DD6"/>
    <w:rsid w:val="00BC6FBE"/>
    <w:rsid w:val="00BC75CF"/>
    <w:rsid w:val="00BD018E"/>
    <w:rsid w:val="00BD0A13"/>
    <w:rsid w:val="00BD145A"/>
    <w:rsid w:val="00BD1B43"/>
    <w:rsid w:val="00BD1DAF"/>
    <w:rsid w:val="00BD1E38"/>
    <w:rsid w:val="00BD1FE4"/>
    <w:rsid w:val="00BD401D"/>
    <w:rsid w:val="00BD4494"/>
    <w:rsid w:val="00BD4680"/>
    <w:rsid w:val="00BD46AE"/>
    <w:rsid w:val="00BD4E1C"/>
    <w:rsid w:val="00BD53E4"/>
    <w:rsid w:val="00BD54BD"/>
    <w:rsid w:val="00BD5C31"/>
    <w:rsid w:val="00BD5FD6"/>
    <w:rsid w:val="00BD67DB"/>
    <w:rsid w:val="00BD6D09"/>
    <w:rsid w:val="00BD6E88"/>
    <w:rsid w:val="00BD71E1"/>
    <w:rsid w:val="00BD79D6"/>
    <w:rsid w:val="00BE04E0"/>
    <w:rsid w:val="00BE1361"/>
    <w:rsid w:val="00BE1541"/>
    <w:rsid w:val="00BE1FB3"/>
    <w:rsid w:val="00BE3C27"/>
    <w:rsid w:val="00BE3F60"/>
    <w:rsid w:val="00BE52B9"/>
    <w:rsid w:val="00BE5752"/>
    <w:rsid w:val="00BE7A56"/>
    <w:rsid w:val="00BF0243"/>
    <w:rsid w:val="00BF0F81"/>
    <w:rsid w:val="00BF1478"/>
    <w:rsid w:val="00BF16F0"/>
    <w:rsid w:val="00BF2735"/>
    <w:rsid w:val="00BF2B84"/>
    <w:rsid w:val="00BF30E0"/>
    <w:rsid w:val="00BF35D7"/>
    <w:rsid w:val="00BF3C37"/>
    <w:rsid w:val="00BF3C6A"/>
    <w:rsid w:val="00BF4369"/>
    <w:rsid w:val="00BF43CC"/>
    <w:rsid w:val="00BF477C"/>
    <w:rsid w:val="00BF48F7"/>
    <w:rsid w:val="00BF53BF"/>
    <w:rsid w:val="00BF6893"/>
    <w:rsid w:val="00BF6DE2"/>
    <w:rsid w:val="00BF758F"/>
    <w:rsid w:val="00BF7832"/>
    <w:rsid w:val="00C005C7"/>
    <w:rsid w:val="00C00880"/>
    <w:rsid w:val="00C008B2"/>
    <w:rsid w:val="00C0175B"/>
    <w:rsid w:val="00C018B1"/>
    <w:rsid w:val="00C0280E"/>
    <w:rsid w:val="00C02A4F"/>
    <w:rsid w:val="00C0372B"/>
    <w:rsid w:val="00C03C6B"/>
    <w:rsid w:val="00C04445"/>
    <w:rsid w:val="00C05678"/>
    <w:rsid w:val="00C06B05"/>
    <w:rsid w:val="00C10456"/>
    <w:rsid w:val="00C113DB"/>
    <w:rsid w:val="00C1183B"/>
    <w:rsid w:val="00C11C68"/>
    <w:rsid w:val="00C11CE5"/>
    <w:rsid w:val="00C136C6"/>
    <w:rsid w:val="00C14495"/>
    <w:rsid w:val="00C14C13"/>
    <w:rsid w:val="00C1503C"/>
    <w:rsid w:val="00C173A5"/>
    <w:rsid w:val="00C175F7"/>
    <w:rsid w:val="00C177F0"/>
    <w:rsid w:val="00C21F0F"/>
    <w:rsid w:val="00C221B5"/>
    <w:rsid w:val="00C22551"/>
    <w:rsid w:val="00C2266C"/>
    <w:rsid w:val="00C22E8F"/>
    <w:rsid w:val="00C240B7"/>
    <w:rsid w:val="00C24337"/>
    <w:rsid w:val="00C24ABA"/>
    <w:rsid w:val="00C24F1F"/>
    <w:rsid w:val="00C2520E"/>
    <w:rsid w:val="00C267EC"/>
    <w:rsid w:val="00C26F96"/>
    <w:rsid w:val="00C27006"/>
    <w:rsid w:val="00C2712D"/>
    <w:rsid w:val="00C313F7"/>
    <w:rsid w:val="00C3190E"/>
    <w:rsid w:val="00C31D92"/>
    <w:rsid w:val="00C31E28"/>
    <w:rsid w:val="00C31F13"/>
    <w:rsid w:val="00C31FC0"/>
    <w:rsid w:val="00C32F62"/>
    <w:rsid w:val="00C339B9"/>
    <w:rsid w:val="00C33BC7"/>
    <w:rsid w:val="00C33C21"/>
    <w:rsid w:val="00C34A4E"/>
    <w:rsid w:val="00C34F97"/>
    <w:rsid w:val="00C362ED"/>
    <w:rsid w:val="00C365ED"/>
    <w:rsid w:val="00C369B3"/>
    <w:rsid w:val="00C36C00"/>
    <w:rsid w:val="00C36D14"/>
    <w:rsid w:val="00C3740A"/>
    <w:rsid w:val="00C375C0"/>
    <w:rsid w:val="00C379CB"/>
    <w:rsid w:val="00C37C41"/>
    <w:rsid w:val="00C40993"/>
    <w:rsid w:val="00C4106A"/>
    <w:rsid w:val="00C4155E"/>
    <w:rsid w:val="00C41677"/>
    <w:rsid w:val="00C422A8"/>
    <w:rsid w:val="00C425BD"/>
    <w:rsid w:val="00C42CF7"/>
    <w:rsid w:val="00C43970"/>
    <w:rsid w:val="00C43BAC"/>
    <w:rsid w:val="00C440E4"/>
    <w:rsid w:val="00C44779"/>
    <w:rsid w:val="00C44D4F"/>
    <w:rsid w:val="00C45BE1"/>
    <w:rsid w:val="00C45EF6"/>
    <w:rsid w:val="00C46676"/>
    <w:rsid w:val="00C472BE"/>
    <w:rsid w:val="00C47775"/>
    <w:rsid w:val="00C477E2"/>
    <w:rsid w:val="00C50C36"/>
    <w:rsid w:val="00C514D6"/>
    <w:rsid w:val="00C514ED"/>
    <w:rsid w:val="00C515B8"/>
    <w:rsid w:val="00C51A62"/>
    <w:rsid w:val="00C51C79"/>
    <w:rsid w:val="00C51C85"/>
    <w:rsid w:val="00C52CF6"/>
    <w:rsid w:val="00C537C6"/>
    <w:rsid w:val="00C539FC"/>
    <w:rsid w:val="00C54612"/>
    <w:rsid w:val="00C54861"/>
    <w:rsid w:val="00C554D7"/>
    <w:rsid w:val="00C55601"/>
    <w:rsid w:val="00C55A7F"/>
    <w:rsid w:val="00C55E40"/>
    <w:rsid w:val="00C56B3F"/>
    <w:rsid w:val="00C56B7E"/>
    <w:rsid w:val="00C56BB4"/>
    <w:rsid w:val="00C57F42"/>
    <w:rsid w:val="00C60944"/>
    <w:rsid w:val="00C60C6D"/>
    <w:rsid w:val="00C60DE1"/>
    <w:rsid w:val="00C61782"/>
    <w:rsid w:val="00C61A69"/>
    <w:rsid w:val="00C639E4"/>
    <w:rsid w:val="00C642D6"/>
    <w:rsid w:val="00C64A23"/>
    <w:rsid w:val="00C65222"/>
    <w:rsid w:val="00C6589D"/>
    <w:rsid w:val="00C65FC0"/>
    <w:rsid w:val="00C65FE5"/>
    <w:rsid w:val="00C669D2"/>
    <w:rsid w:val="00C66CB7"/>
    <w:rsid w:val="00C674BC"/>
    <w:rsid w:val="00C677C8"/>
    <w:rsid w:val="00C67927"/>
    <w:rsid w:val="00C70258"/>
    <w:rsid w:val="00C714A4"/>
    <w:rsid w:val="00C723AC"/>
    <w:rsid w:val="00C7357F"/>
    <w:rsid w:val="00C73935"/>
    <w:rsid w:val="00C7394F"/>
    <w:rsid w:val="00C73F8E"/>
    <w:rsid w:val="00C75A5B"/>
    <w:rsid w:val="00C77660"/>
    <w:rsid w:val="00C77742"/>
    <w:rsid w:val="00C77AA1"/>
    <w:rsid w:val="00C80077"/>
    <w:rsid w:val="00C80F0C"/>
    <w:rsid w:val="00C81154"/>
    <w:rsid w:val="00C812D1"/>
    <w:rsid w:val="00C8136C"/>
    <w:rsid w:val="00C81E95"/>
    <w:rsid w:val="00C82843"/>
    <w:rsid w:val="00C82900"/>
    <w:rsid w:val="00C82B3D"/>
    <w:rsid w:val="00C82EB1"/>
    <w:rsid w:val="00C830F0"/>
    <w:rsid w:val="00C833BA"/>
    <w:rsid w:val="00C83794"/>
    <w:rsid w:val="00C83FF8"/>
    <w:rsid w:val="00C84415"/>
    <w:rsid w:val="00C84C9D"/>
    <w:rsid w:val="00C85019"/>
    <w:rsid w:val="00C85300"/>
    <w:rsid w:val="00C8580C"/>
    <w:rsid w:val="00C86410"/>
    <w:rsid w:val="00C87E44"/>
    <w:rsid w:val="00C90EDE"/>
    <w:rsid w:val="00C913B9"/>
    <w:rsid w:val="00C91532"/>
    <w:rsid w:val="00C9289A"/>
    <w:rsid w:val="00C92F2F"/>
    <w:rsid w:val="00C93D00"/>
    <w:rsid w:val="00C9402C"/>
    <w:rsid w:val="00C945FD"/>
    <w:rsid w:val="00C94887"/>
    <w:rsid w:val="00C95279"/>
    <w:rsid w:val="00C95344"/>
    <w:rsid w:val="00C95971"/>
    <w:rsid w:val="00C95E6C"/>
    <w:rsid w:val="00C95FA8"/>
    <w:rsid w:val="00C964DC"/>
    <w:rsid w:val="00C969B2"/>
    <w:rsid w:val="00C97BF9"/>
    <w:rsid w:val="00C97CBB"/>
    <w:rsid w:val="00C97D31"/>
    <w:rsid w:val="00CA085D"/>
    <w:rsid w:val="00CA08A3"/>
    <w:rsid w:val="00CA0DCC"/>
    <w:rsid w:val="00CA175B"/>
    <w:rsid w:val="00CA1B05"/>
    <w:rsid w:val="00CA1F9F"/>
    <w:rsid w:val="00CA2016"/>
    <w:rsid w:val="00CA2668"/>
    <w:rsid w:val="00CA292D"/>
    <w:rsid w:val="00CA2DC3"/>
    <w:rsid w:val="00CA2F54"/>
    <w:rsid w:val="00CA3374"/>
    <w:rsid w:val="00CA3686"/>
    <w:rsid w:val="00CA4048"/>
    <w:rsid w:val="00CA478F"/>
    <w:rsid w:val="00CA47F0"/>
    <w:rsid w:val="00CA4946"/>
    <w:rsid w:val="00CA4D4A"/>
    <w:rsid w:val="00CA5958"/>
    <w:rsid w:val="00CA62FB"/>
    <w:rsid w:val="00CA6540"/>
    <w:rsid w:val="00CA6975"/>
    <w:rsid w:val="00CA7103"/>
    <w:rsid w:val="00CA7597"/>
    <w:rsid w:val="00CA75A9"/>
    <w:rsid w:val="00CB01FA"/>
    <w:rsid w:val="00CB020F"/>
    <w:rsid w:val="00CB02D3"/>
    <w:rsid w:val="00CB08A1"/>
    <w:rsid w:val="00CB0B5E"/>
    <w:rsid w:val="00CB0C8A"/>
    <w:rsid w:val="00CB0E52"/>
    <w:rsid w:val="00CB13B8"/>
    <w:rsid w:val="00CB14BE"/>
    <w:rsid w:val="00CB2584"/>
    <w:rsid w:val="00CB276B"/>
    <w:rsid w:val="00CB2F7D"/>
    <w:rsid w:val="00CB3A7C"/>
    <w:rsid w:val="00CB3E94"/>
    <w:rsid w:val="00CB4A4D"/>
    <w:rsid w:val="00CB4F5A"/>
    <w:rsid w:val="00CB5F6F"/>
    <w:rsid w:val="00CB6609"/>
    <w:rsid w:val="00CB7427"/>
    <w:rsid w:val="00CB79A7"/>
    <w:rsid w:val="00CB7A03"/>
    <w:rsid w:val="00CC033F"/>
    <w:rsid w:val="00CC0F6D"/>
    <w:rsid w:val="00CC1757"/>
    <w:rsid w:val="00CC1853"/>
    <w:rsid w:val="00CC1871"/>
    <w:rsid w:val="00CC28CF"/>
    <w:rsid w:val="00CC2E4B"/>
    <w:rsid w:val="00CC3B0C"/>
    <w:rsid w:val="00CC43BF"/>
    <w:rsid w:val="00CC4B32"/>
    <w:rsid w:val="00CC5530"/>
    <w:rsid w:val="00CC5649"/>
    <w:rsid w:val="00CC6424"/>
    <w:rsid w:val="00CC68F1"/>
    <w:rsid w:val="00CC6984"/>
    <w:rsid w:val="00CC6D86"/>
    <w:rsid w:val="00CC6EE7"/>
    <w:rsid w:val="00CC7B06"/>
    <w:rsid w:val="00CD069E"/>
    <w:rsid w:val="00CD0B3A"/>
    <w:rsid w:val="00CD15F2"/>
    <w:rsid w:val="00CD16BB"/>
    <w:rsid w:val="00CD228F"/>
    <w:rsid w:val="00CD251C"/>
    <w:rsid w:val="00CD2950"/>
    <w:rsid w:val="00CD2AF4"/>
    <w:rsid w:val="00CD35C7"/>
    <w:rsid w:val="00CD3CBF"/>
    <w:rsid w:val="00CD3E3A"/>
    <w:rsid w:val="00CD3FCE"/>
    <w:rsid w:val="00CD4955"/>
    <w:rsid w:val="00CD4CD5"/>
    <w:rsid w:val="00CD505D"/>
    <w:rsid w:val="00CD5FDE"/>
    <w:rsid w:val="00CD609E"/>
    <w:rsid w:val="00CD655F"/>
    <w:rsid w:val="00CD7070"/>
    <w:rsid w:val="00CD75BB"/>
    <w:rsid w:val="00CD75E0"/>
    <w:rsid w:val="00CD7A0A"/>
    <w:rsid w:val="00CD7BF4"/>
    <w:rsid w:val="00CD7CA1"/>
    <w:rsid w:val="00CE006B"/>
    <w:rsid w:val="00CE0F67"/>
    <w:rsid w:val="00CE15BE"/>
    <w:rsid w:val="00CE2063"/>
    <w:rsid w:val="00CE2275"/>
    <w:rsid w:val="00CE4166"/>
    <w:rsid w:val="00CE43E0"/>
    <w:rsid w:val="00CE464C"/>
    <w:rsid w:val="00CE62A7"/>
    <w:rsid w:val="00CE6A65"/>
    <w:rsid w:val="00CE7B81"/>
    <w:rsid w:val="00CF0026"/>
    <w:rsid w:val="00CF054B"/>
    <w:rsid w:val="00CF088C"/>
    <w:rsid w:val="00CF0EEF"/>
    <w:rsid w:val="00CF16AD"/>
    <w:rsid w:val="00CF16F8"/>
    <w:rsid w:val="00CF1B42"/>
    <w:rsid w:val="00CF287F"/>
    <w:rsid w:val="00CF2CCE"/>
    <w:rsid w:val="00CF33AB"/>
    <w:rsid w:val="00CF579F"/>
    <w:rsid w:val="00CF7311"/>
    <w:rsid w:val="00CF73DA"/>
    <w:rsid w:val="00D0042E"/>
    <w:rsid w:val="00D008F6"/>
    <w:rsid w:val="00D00F4B"/>
    <w:rsid w:val="00D01D1E"/>
    <w:rsid w:val="00D02EA3"/>
    <w:rsid w:val="00D02F5A"/>
    <w:rsid w:val="00D0327E"/>
    <w:rsid w:val="00D03975"/>
    <w:rsid w:val="00D043AB"/>
    <w:rsid w:val="00D04721"/>
    <w:rsid w:val="00D04E77"/>
    <w:rsid w:val="00D05F20"/>
    <w:rsid w:val="00D06B42"/>
    <w:rsid w:val="00D07376"/>
    <w:rsid w:val="00D07E4C"/>
    <w:rsid w:val="00D1035B"/>
    <w:rsid w:val="00D10ECA"/>
    <w:rsid w:val="00D11B14"/>
    <w:rsid w:val="00D11B2A"/>
    <w:rsid w:val="00D120B9"/>
    <w:rsid w:val="00D1304C"/>
    <w:rsid w:val="00D1306D"/>
    <w:rsid w:val="00D13624"/>
    <w:rsid w:val="00D13975"/>
    <w:rsid w:val="00D14463"/>
    <w:rsid w:val="00D1454D"/>
    <w:rsid w:val="00D145FA"/>
    <w:rsid w:val="00D15261"/>
    <w:rsid w:val="00D15838"/>
    <w:rsid w:val="00D16198"/>
    <w:rsid w:val="00D167D2"/>
    <w:rsid w:val="00D168BB"/>
    <w:rsid w:val="00D16B24"/>
    <w:rsid w:val="00D20017"/>
    <w:rsid w:val="00D209BB"/>
    <w:rsid w:val="00D20FAB"/>
    <w:rsid w:val="00D220FE"/>
    <w:rsid w:val="00D22F11"/>
    <w:rsid w:val="00D24716"/>
    <w:rsid w:val="00D24AD6"/>
    <w:rsid w:val="00D2503A"/>
    <w:rsid w:val="00D256AC"/>
    <w:rsid w:val="00D25702"/>
    <w:rsid w:val="00D25BAA"/>
    <w:rsid w:val="00D25D85"/>
    <w:rsid w:val="00D2610F"/>
    <w:rsid w:val="00D26958"/>
    <w:rsid w:val="00D2737D"/>
    <w:rsid w:val="00D273D3"/>
    <w:rsid w:val="00D27774"/>
    <w:rsid w:val="00D277F7"/>
    <w:rsid w:val="00D27907"/>
    <w:rsid w:val="00D27A4A"/>
    <w:rsid w:val="00D27BDC"/>
    <w:rsid w:val="00D30076"/>
    <w:rsid w:val="00D3054D"/>
    <w:rsid w:val="00D31160"/>
    <w:rsid w:val="00D31685"/>
    <w:rsid w:val="00D320AC"/>
    <w:rsid w:val="00D324BF"/>
    <w:rsid w:val="00D32BD2"/>
    <w:rsid w:val="00D32E45"/>
    <w:rsid w:val="00D337C2"/>
    <w:rsid w:val="00D3389D"/>
    <w:rsid w:val="00D338FF"/>
    <w:rsid w:val="00D3417B"/>
    <w:rsid w:val="00D343BB"/>
    <w:rsid w:val="00D34B70"/>
    <w:rsid w:val="00D35BE3"/>
    <w:rsid w:val="00D35C1E"/>
    <w:rsid w:val="00D35CB3"/>
    <w:rsid w:val="00D36BF9"/>
    <w:rsid w:val="00D36E71"/>
    <w:rsid w:val="00D42760"/>
    <w:rsid w:val="00D428DB"/>
    <w:rsid w:val="00D43BCD"/>
    <w:rsid w:val="00D44341"/>
    <w:rsid w:val="00D458F7"/>
    <w:rsid w:val="00D45B8B"/>
    <w:rsid w:val="00D45DAB"/>
    <w:rsid w:val="00D45E56"/>
    <w:rsid w:val="00D467FE"/>
    <w:rsid w:val="00D46B16"/>
    <w:rsid w:val="00D46C86"/>
    <w:rsid w:val="00D46F14"/>
    <w:rsid w:val="00D470FF"/>
    <w:rsid w:val="00D47AC3"/>
    <w:rsid w:val="00D47F99"/>
    <w:rsid w:val="00D50147"/>
    <w:rsid w:val="00D5090A"/>
    <w:rsid w:val="00D50B0E"/>
    <w:rsid w:val="00D51200"/>
    <w:rsid w:val="00D5214B"/>
    <w:rsid w:val="00D52581"/>
    <w:rsid w:val="00D52652"/>
    <w:rsid w:val="00D53B23"/>
    <w:rsid w:val="00D540A1"/>
    <w:rsid w:val="00D540EA"/>
    <w:rsid w:val="00D54419"/>
    <w:rsid w:val="00D54948"/>
    <w:rsid w:val="00D549C7"/>
    <w:rsid w:val="00D54EEB"/>
    <w:rsid w:val="00D561F7"/>
    <w:rsid w:val="00D56ED6"/>
    <w:rsid w:val="00D5717A"/>
    <w:rsid w:val="00D574EC"/>
    <w:rsid w:val="00D60171"/>
    <w:rsid w:val="00D602A5"/>
    <w:rsid w:val="00D608A6"/>
    <w:rsid w:val="00D609BD"/>
    <w:rsid w:val="00D613D5"/>
    <w:rsid w:val="00D6182F"/>
    <w:rsid w:val="00D62867"/>
    <w:rsid w:val="00D62D97"/>
    <w:rsid w:val="00D636BC"/>
    <w:rsid w:val="00D638AB"/>
    <w:rsid w:val="00D63A9E"/>
    <w:rsid w:val="00D63D0B"/>
    <w:rsid w:val="00D63E57"/>
    <w:rsid w:val="00D6525E"/>
    <w:rsid w:val="00D65419"/>
    <w:rsid w:val="00D65DDA"/>
    <w:rsid w:val="00D66D2A"/>
    <w:rsid w:val="00D67FC6"/>
    <w:rsid w:val="00D70AFC"/>
    <w:rsid w:val="00D70C0A"/>
    <w:rsid w:val="00D71700"/>
    <w:rsid w:val="00D72D6A"/>
    <w:rsid w:val="00D74179"/>
    <w:rsid w:val="00D75308"/>
    <w:rsid w:val="00D7668D"/>
    <w:rsid w:val="00D76C25"/>
    <w:rsid w:val="00D77042"/>
    <w:rsid w:val="00D80942"/>
    <w:rsid w:val="00D80E9D"/>
    <w:rsid w:val="00D810D1"/>
    <w:rsid w:val="00D817E3"/>
    <w:rsid w:val="00D82590"/>
    <w:rsid w:val="00D827EA"/>
    <w:rsid w:val="00D82DC6"/>
    <w:rsid w:val="00D8397D"/>
    <w:rsid w:val="00D83E94"/>
    <w:rsid w:val="00D84237"/>
    <w:rsid w:val="00D84763"/>
    <w:rsid w:val="00D85786"/>
    <w:rsid w:val="00D858F3"/>
    <w:rsid w:val="00D86936"/>
    <w:rsid w:val="00D87819"/>
    <w:rsid w:val="00D87AD7"/>
    <w:rsid w:val="00D91F82"/>
    <w:rsid w:val="00D92408"/>
    <w:rsid w:val="00D9261E"/>
    <w:rsid w:val="00D934C4"/>
    <w:rsid w:val="00D943AD"/>
    <w:rsid w:val="00D94BDE"/>
    <w:rsid w:val="00D961A2"/>
    <w:rsid w:val="00D961C2"/>
    <w:rsid w:val="00D96697"/>
    <w:rsid w:val="00D967F8"/>
    <w:rsid w:val="00D96876"/>
    <w:rsid w:val="00D96ADC"/>
    <w:rsid w:val="00D97723"/>
    <w:rsid w:val="00D97B55"/>
    <w:rsid w:val="00D97F6E"/>
    <w:rsid w:val="00DA0EFE"/>
    <w:rsid w:val="00DA19E1"/>
    <w:rsid w:val="00DA1ACD"/>
    <w:rsid w:val="00DA1BCD"/>
    <w:rsid w:val="00DA2F3C"/>
    <w:rsid w:val="00DA3E21"/>
    <w:rsid w:val="00DA425B"/>
    <w:rsid w:val="00DA493A"/>
    <w:rsid w:val="00DA5258"/>
    <w:rsid w:val="00DA6A47"/>
    <w:rsid w:val="00DB0173"/>
    <w:rsid w:val="00DB0461"/>
    <w:rsid w:val="00DB0DA2"/>
    <w:rsid w:val="00DB0E43"/>
    <w:rsid w:val="00DB16E3"/>
    <w:rsid w:val="00DB1B99"/>
    <w:rsid w:val="00DB1C20"/>
    <w:rsid w:val="00DB291A"/>
    <w:rsid w:val="00DB43F9"/>
    <w:rsid w:val="00DB442C"/>
    <w:rsid w:val="00DB460E"/>
    <w:rsid w:val="00DB4C37"/>
    <w:rsid w:val="00DB524C"/>
    <w:rsid w:val="00DB588B"/>
    <w:rsid w:val="00DB5C2C"/>
    <w:rsid w:val="00DB5E49"/>
    <w:rsid w:val="00DB610A"/>
    <w:rsid w:val="00DB6D0E"/>
    <w:rsid w:val="00DB7161"/>
    <w:rsid w:val="00DB7CA6"/>
    <w:rsid w:val="00DB7F04"/>
    <w:rsid w:val="00DC0631"/>
    <w:rsid w:val="00DC115A"/>
    <w:rsid w:val="00DC15F1"/>
    <w:rsid w:val="00DC16DD"/>
    <w:rsid w:val="00DC16EC"/>
    <w:rsid w:val="00DC1DD6"/>
    <w:rsid w:val="00DC24E5"/>
    <w:rsid w:val="00DC2627"/>
    <w:rsid w:val="00DC3696"/>
    <w:rsid w:val="00DC3699"/>
    <w:rsid w:val="00DC41C3"/>
    <w:rsid w:val="00DC4FA0"/>
    <w:rsid w:val="00DC5A75"/>
    <w:rsid w:val="00DC6D69"/>
    <w:rsid w:val="00DC7292"/>
    <w:rsid w:val="00DC731E"/>
    <w:rsid w:val="00DC73D0"/>
    <w:rsid w:val="00DC77B1"/>
    <w:rsid w:val="00DD13A0"/>
    <w:rsid w:val="00DD2582"/>
    <w:rsid w:val="00DD297B"/>
    <w:rsid w:val="00DD30F1"/>
    <w:rsid w:val="00DD33A2"/>
    <w:rsid w:val="00DD374A"/>
    <w:rsid w:val="00DD38C2"/>
    <w:rsid w:val="00DD401F"/>
    <w:rsid w:val="00DD4544"/>
    <w:rsid w:val="00DD4F64"/>
    <w:rsid w:val="00DD50EB"/>
    <w:rsid w:val="00DD5237"/>
    <w:rsid w:val="00DD5A51"/>
    <w:rsid w:val="00DD5ADE"/>
    <w:rsid w:val="00DD644C"/>
    <w:rsid w:val="00DD69C5"/>
    <w:rsid w:val="00DD6EB2"/>
    <w:rsid w:val="00DD749F"/>
    <w:rsid w:val="00DD7528"/>
    <w:rsid w:val="00DD7DF0"/>
    <w:rsid w:val="00DE0999"/>
    <w:rsid w:val="00DE13EB"/>
    <w:rsid w:val="00DE1AB7"/>
    <w:rsid w:val="00DE1D21"/>
    <w:rsid w:val="00DE3356"/>
    <w:rsid w:val="00DE33AE"/>
    <w:rsid w:val="00DE3A0D"/>
    <w:rsid w:val="00DE3E69"/>
    <w:rsid w:val="00DE40D0"/>
    <w:rsid w:val="00DE4A17"/>
    <w:rsid w:val="00DE5C88"/>
    <w:rsid w:val="00DE5E7E"/>
    <w:rsid w:val="00DE5F87"/>
    <w:rsid w:val="00DE6420"/>
    <w:rsid w:val="00DE7099"/>
    <w:rsid w:val="00DE7221"/>
    <w:rsid w:val="00DE7932"/>
    <w:rsid w:val="00DF247E"/>
    <w:rsid w:val="00DF263F"/>
    <w:rsid w:val="00DF2B8D"/>
    <w:rsid w:val="00DF2CD3"/>
    <w:rsid w:val="00DF3A3A"/>
    <w:rsid w:val="00DF3B72"/>
    <w:rsid w:val="00DF43CF"/>
    <w:rsid w:val="00DF4AE5"/>
    <w:rsid w:val="00DF4F8B"/>
    <w:rsid w:val="00DF592C"/>
    <w:rsid w:val="00DF605C"/>
    <w:rsid w:val="00DF63C8"/>
    <w:rsid w:val="00DF67B1"/>
    <w:rsid w:val="00DF7694"/>
    <w:rsid w:val="00E00336"/>
    <w:rsid w:val="00E00BBD"/>
    <w:rsid w:val="00E01E88"/>
    <w:rsid w:val="00E01F59"/>
    <w:rsid w:val="00E02559"/>
    <w:rsid w:val="00E0258F"/>
    <w:rsid w:val="00E02AD9"/>
    <w:rsid w:val="00E02CF4"/>
    <w:rsid w:val="00E02E78"/>
    <w:rsid w:val="00E04215"/>
    <w:rsid w:val="00E0466C"/>
    <w:rsid w:val="00E05411"/>
    <w:rsid w:val="00E0627E"/>
    <w:rsid w:val="00E07197"/>
    <w:rsid w:val="00E07608"/>
    <w:rsid w:val="00E07C45"/>
    <w:rsid w:val="00E07DB4"/>
    <w:rsid w:val="00E11718"/>
    <w:rsid w:val="00E11AAE"/>
    <w:rsid w:val="00E11CA3"/>
    <w:rsid w:val="00E11F68"/>
    <w:rsid w:val="00E13BF4"/>
    <w:rsid w:val="00E13E4B"/>
    <w:rsid w:val="00E14447"/>
    <w:rsid w:val="00E14639"/>
    <w:rsid w:val="00E14721"/>
    <w:rsid w:val="00E14835"/>
    <w:rsid w:val="00E15248"/>
    <w:rsid w:val="00E153A8"/>
    <w:rsid w:val="00E15653"/>
    <w:rsid w:val="00E15BF3"/>
    <w:rsid w:val="00E16E2B"/>
    <w:rsid w:val="00E1776E"/>
    <w:rsid w:val="00E17892"/>
    <w:rsid w:val="00E20683"/>
    <w:rsid w:val="00E20B17"/>
    <w:rsid w:val="00E210AF"/>
    <w:rsid w:val="00E21C23"/>
    <w:rsid w:val="00E23736"/>
    <w:rsid w:val="00E23ABC"/>
    <w:rsid w:val="00E2414E"/>
    <w:rsid w:val="00E245E4"/>
    <w:rsid w:val="00E25AF9"/>
    <w:rsid w:val="00E25B4C"/>
    <w:rsid w:val="00E25BD0"/>
    <w:rsid w:val="00E260E2"/>
    <w:rsid w:val="00E27062"/>
    <w:rsid w:val="00E302D6"/>
    <w:rsid w:val="00E30351"/>
    <w:rsid w:val="00E307BB"/>
    <w:rsid w:val="00E307EB"/>
    <w:rsid w:val="00E30FF0"/>
    <w:rsid w:val="00E31BAD"/>
    <w:rsid w:val="00E31DCD"/>
    <w:rsid w:val="00E32F3C"/>
    <w:rsid w:val="00E331C3"/>
    <w:rsid w:val="00E378B3"/>
    <w:rsid w:val="00E37D5A"/>
    <w:rsid w:val="00E40136"/>
    <w:rsid w:val="00E40B70"/>
    <w:rsid w:val="00E416CB"/>
    <w:rsid w:val="00E41A1E"/>
    <w:rsid w:val="00E41BE1"/>
    <w:rsid w:val="00E4222F"/>
    <w:rsid w:val="00E43036"/>
    <w:rsid w:val="00E439CA"/>
    <w:rsid w:val="00E43D00"/>
    <w:rsid w:val="00E45C62"/>
    <w:rsid w:val="00E465CD"/>
    <w:rsid w:val="00E46725"/>
    <w:rsid w:val="00E46881"/>
    <w:rsid w:val="00E46B7A"/>
    <w:rsid w:val="00E46F0E"/>
    <w:rsid w:val="00E47703"/>
    <w:rsid w:val="00E4791E"/>
    <w:rsid w:val="00E47CA3"/>
    <w:rsid w:val="00E503D9"/>
    <w:rsid w:val="00E51586"/>
    <w:rsid w:val="00E51E85"/>
    <w:rsid w:val="00E51F14"/>
    <w:rsid w:val="00E52332"/>
    <w:rsid w:val="00E52825"/>
    <w:rsid w:val="00E52D80"/>
    <w:rsid w:val="00E533B3"/>
    <w:rsid w:val="00E534A6"/>
    <w:rsid w:val="00E53AE5"/>
    <w:rsid w:val="00E53B7A"/>
    <w:rsid w:val="00E54268"/>
    <w:rsid w:val="00E54403"/>
    <w:rsid w:val="00E5470F"/>
    <w:rsid w:val="00E564B1"/>
    <w:rsid w:val="00E609D9"/>
    <w:rsid w:val="00E609FF"/>
    <w:rsid w:val="00E617BD"/>
    <w:rsid w:val="00E623AB"/>
    <w:rsid w:val="00E636BC"/>
    <w:rsid w:val="00E643F1"/>
    <w:rsid w:val="00E646C7"/>
    <w:rsid w:val="00E64C0F"/>
    <w:rsid w:val="00E65269"/>
    <w:rsid w:val="00E65427"/>
    <w:rsid w:val="00E65889"/>
    <w:rsid w:val="00E66487"/>
    <w:rsid w:val="00E66695"/>
    <w:rsid w:val="00E673CF"/>
    <w:rsid w:val="00E67791"/>
    <w:rsid w:val="00E67D7E"/>
    <w:rsid w:val="00E702E5"/>
    <w:rsid w:val="00E707A1"/>
    <w:rsid w:val="00E7093E"/>
    <w:rsid w:val="00E70E91"/>
    <w:rsid w:val="00E71807"/>
    <w:rsid w:val="00E71AC7"/>
    <w:rsid w:val="00E72FBF"/>
    <w:rsid w:val="00E737C4"/>
    <w:rsid w:val="00E73908"/>
    <w:rsid w:val="00E742BA"/>
    <w:rsid w:val="00E74A28"/>
    <w:rsid w:val="00E74FA6"/>
    <w:rsid w:val="00E7542C"/>
    <w:rsid w:val="00E7603F"/>
    <w:rsid w:val="00E7619B"/>
    <w:rsid w:val="00E772D6"/>
    <w:rsid w:val="00E776AC"/>
    <w:rsid w:val="00E77AEF"/>
    <w:rsid w:val="00E813B2"/>
    <w:rsid w:val="00E81493"/>
    <w:rsid w:val="00E8174A"/>
    <w:rsid w:val="00E819E8"/>
    <w:rsid w:val="00E81D1F"/>
    <w:rsid w:val="00E821F5"/>
    <w:rsid w:val="00E824C9"/>
    <w:rsid w:val="00E82C10"/>
    <w:rsid w:val="00E82C47"/>
    <w:rsid w:val="00E8358E"/>
    <w:rsid w:val="00E84C6D"/>
    <w:rsid w:val="00E855FE"/>
    <w:rsid w:val="00E858F2"/>
    <w:rsid w:val="00E85FC1"/>
    <w:rsid w:val="00E86382"/>
    <w:rsid w:val="00E8688A"/>
    <w:rsid w:val="00E87F2C"/>
    <w:rsid w:val="00E90A56"/>
    <w:rsid w:val="00E9147D"/>
    <w:rsid w:val="00E9153C"/>
    <w:rsid w:val="00E91F15"/>
    <w:rsid w:val="00E92040"/>
    <w:rsid w:val="00E92711"/>
    <w:rsid w:val="00E93EF2"/>
    <w:rsid w:val="00E9413E"/>
    <w:rsid w:val="00E94BAF"/>
    <w:rsid w:val="00E94C57"/>
    <w:rsid w:val="00E95C72"/>
    <w:rsid w:val="00E95C87"/>
    <w:rsid w:val="00E962AF"/>
    <w:rsid w:val="00E9632E"/>
    <w:rsid w:val="00E9688B"/>
    <w:rsid w:val="00E96A32"/>
    <w:rsid w:val="00E96D3F"/>
    <w:rsid w:val="00E97A8C"/>
    <w:rsid w:val="00EA060E"/>
    <w:rsid w:val="00EA15D9"/>
    <w:rsid w:val="00EA2B25"/>
    <w:rsid w:val="00EA3E28"/>
    <w:rsid w:val="00EA4D14"/>
    <w:rsid w:val="00EA512C"/>
    <w:rsid w:val="00EA531D"/>
    <w:rsid w:val="00EA7B5D"/>
    <w:rsid w:val="00EA7D34"/>
    <w:rsid w:val="00EB0CF3"/>
    <w:rsid w:val="00EB0D00"/>
    <w:rsid w:val="00EB0DD5"/>
    <w:rsid w:val="00EB18E8"/>
    <w:rsid w:val="00EB2154"/>
    <w:rsid w:val="00EB2206"/>
    <w:rsid w:val="00EB2591"/>
    <w:rsid w:val="00EB27F2"/>
    <w:rsid w:val="00EB2A7F"/>
    <w:rsid w:val="00EB314C"/>
    <w:rsid w:val="00EB4407"/>
    <w:rsid w:val="00EB47E0"/>
    <w:rsid w:val="00EB58A2"/>
    <w:rsid w:val="00EB5991"/>
    <w:rsid w:val="00EB6B1A"/>
    <w:rsid w:val="00EB7838"/>
    <w:rsid w:val="00EB7C73"/>
    <w:rsid w:val="00EC1DB2"/>
    <w:rsid w:val="00EC1FE6"/>
    <w:rsid w:val="00EC2518"/>
    <w:rsid w:val="00EC44D4"/>
    <w:rsid w:val="00EC46D4"/>
    <w:rsid w:val="00EC4D7B"/>
    <w:rsid w:val="00EC4E01"/>
    <w:rsid w:val="00EC4F28"/>
    <w:rsid w:val="00EC629A"/>
    <w:rsid w:val="00EC7506"/>
    <w:rsid w:val="00EC7CD6"/>
    <w:rsid w:val="00EC7D99"/>
    <w:rsid w:val="00ED0CC4"/>
    <w:rsid w:val="00ED161D"/>
    <w:rsid w:val="00ED1B6E"/>
    <w:rsid w:val="00ED1DBF"/>
    <w:rsid w:val="00ED21D4"/>
    <w:rsid w:val="00ED240C"/>
    <w:rsid w:val="00ED2AC5"/>
    <w:rsid w:val="00ED2F02"/>
    <w:rsid w:val="00ED3166"/>
    <w:rsid w:val="00ED3300"/>
    <w:rsid w:val="00ED3688"/>
    <w:rsid w:val="00ED36E7"/>
    <w:rsid w:val="00ED3AE1"/>
    <w:rsid w:val="00ED4EAF"/>
    <w:rsid w:val="00ED50BE"/>
    <w:rsid w:val="00ED5165"/>
    <w:rsid w:val="00ED5206"/>
    <w:rsid w:val="00ED594C"/>
    <w:rsid w:val="00ED68D4"/>
    <w:rsid w:val="00ED6B6C"/>
    <w:rsid w:val="00ED7AD7"/>
    <w:rsid w:val="00ED7B5A"/>
    <w:rsid w:val="00ED7BC7"/>
    <w:rsid w:val="00EE0B44"/>
    <w:rsid w:val="00EE180D"/>
    <w:rsid w:val="00EE18D7"/>
    <w:rsid w:val="00EE1D1C"/>
    <w:rsid w:val="00EE2DB5"/>
    <w:rsid w:val="00EE337A"/>
    <w:rsid w:val="00EE3EF7"/>
    <w:rsid w:val="00EE3FA0"/>
    <w:rsid w:val="00EE4980"/>
    <w:rsid w:val="00EE4FB6"/>
    <w:rsid w:val="00EE5A2E"/>
    <w:rsid w:val="00EE60EB"/>
    <w:rsid w:val="00EE67BD"/>
    <w:rsid w:val="00EE70E8"/>
    <w:rsid w:val="00EE743B"/>
    <w:rsid w:val="00EF05CC"/>
    <w:rsid w:val="00EF066C"/>
    <w:rsid w:val="00EF1191"/>
    <w:rsid w:val="00EF13D9"/>
    <w:rsid w:val="00EF15FE"/>
    <w:rsid w:val="00EF3135"/>
    <w:rsid w:val="00EF39E0"/>
    <w:rsid w:val="00EF4673"/>
    <w:rsid w:val="00EF506C"/>
    <w:rsid w:val="00EF560D"/>
    <w:rsid w:val="00EF57E7"/>
    <w:rsid w:val="00EF64DE"/>
    <w:rsid w:val="00EF6D85"/>
    <w:rsid w:val="00EF7FE1"/>
    <w:rsid w:val="00F003B2"/>
    <w:rsid w:val="00F01EE0"/>
    <w:rsid w:val="00F022F4"/>
    <w:rsid w:val="00F03C84"/>
    <w:rsid w:val="00F03D76"/>
    <w:rsid w:val="00F04778"/>
    <w:rsid w:val="00F058C7"/>
    <w:rsid w:val="00F058E5"/>
    <w:rsid w:val="00F07CE0"/>
    <w:rsid w:val="00F07F52"/>
    <w:rsid w:val="00F112BC"/>
    <w:rsid w:val="00F112F2"/>
    <w:rsid w:val="00F11B04"/>
    <w:rsid w:val="00F11C8F"/>
    <w:rsid w:val="00F11F58"/>
    <w:rsid w:val="00F11F9D"/>
    <w:rsid w:val="00F130EA"/>
    <w:rsid w:val="00F1337F"/>
    <w:rsid w:val="00F133FA"/>
    <w:rsid w:val="00F136C0"/>
    <w:rsid w:val="00F14F38"/>
    <w:rsid w:val="00F14F84"/>
    <w:rsid w:val="00F15694"/>
    <w:rsid w:val="00F15955"/>
    <w:rsid w:val="00F15AAB"/>
    <w:rsid w:val="00F16084"/>
    <w:rsid w:val="00F16A4B"/>
    <w:rsid w:val="00F16E2D"/>
    <w:rsid w:val="00F17194"/>
    <w:rsid w:val="00F17C09"/>
    <w:rsid w:val="00F207B7"/>
    <w:rsid w:val="00F20CDC"/>
    <w:rsid w:val="00F20EB3"/>
    <w:rsid w:val="00F21224"/>
    <w:rsid w:val="00F22161"/>
    <w:rsid w:val="00F222C7"/>
    <w:rsid w:val="00F22D6C"/>
    <w:rsid w:val="00F22EB2"/>
    <w:rsid w:val="00F244E2"/>
    <w:rsid w:val="00F248B9"/>
    <w:rsid w:val="00F24CFB"/>
    <w:rsid w:val="00F24F8D"/>
    <w:rsid w:val="00F256DD"/>
    <w:rsid w:val="00F26555"/>
    <w:rsid w:val="00F268C0"/>
    <w:rsid w:val="00F272CE"/>
    <w:rsid w:val="00F27604"/>
    <w:rsid w:val="00F30859"/>
    <w:rsid w:val="00F30F90"/>
    <w:rsid w:val="00F31232"/>
    <w:rsid w:val="00F3328B"/>
    <w:rsid w:val="00F33A68"/>
    <w:rsid w:val="00F3432E"/>
    <w:rsid w:val="00F34F03"/>
    <w:rsid w:val="00F356F6"/>
    <w:rsid w:val="00F35D53"/>
    <w:rsid w:val="00F36457"/>
    <w:rsid w:val="00F3655F"/>
    <w:rsid w:val="00F365DA"/>
    <w:rsid w:val="00F36848"/>
    <w:rsid w:val="00F36BF0"/>
    <w:rsid w:val="00F3716E"/>
    <w:rsid w:val="00F371ED"/>
    <w:rsid w:val="00F376A5"/>
    <w:rsid w:val="00F37A4F"/>
    <w:rsid w:val="00F408C5"/>
    <w:rsid w:val="00F41A0D"/>
    <w:rsid w:val="00F42C97"/>
    <w:rsid w:val="00F42CC3"/>
    <w:rsid w:val="00F431D0"/>
    <w:rsid w:val="00F435D5"/>
    <w:rsid w:val="00F43D7F"/>
    <w:rsid w:val="00F444A2"/>
    <w:rsid w:val="00F4459D"/>
    <w:rsid w:val="00F44662"/>
    <w:rsid w:val="00F45ECA"/>
    <w:rsid w:val="00F45F6A"/>
    <w:rsid w:val="00F45FF3"/>
    <w:rsid w:val="00F460EB"/>
    <w:rsid w:val="00F465BC"/>
    <w:rsid w:val="00F47218"/>
    <w:rsid w:val="00F5228F"/>
    <w:rsid w:val="00F53148"/>
    <w:rsid w:val="00F53285"/>
    <w:rsid w:val="00F53545"/>
    <w:rsid w:val="00F5449A"/>
    <w:rsid w:val="00F55D79"/>
    <w:rsid w:val="00F56350"/>
    <w:rsid w:val="00F569CE"/>
    <w:rsid w:val="00F56DFF"/>
    <w:rsid w:val="00F6011D"/>
    <w:rsid w:val="00F6014E"/>
    <w:rsid w:val="00F6014F"/>
    <w:rsid w:val="00F60AB0"/>
    <w:rsid w:val="00F6118C"/>
    <w:rsid w:val="00F64845"/>
    <w:rsid w:val="00F6488E"/>
    <w:rsid w:val="00F64F0E"/>
    <w:rsid w:val="00F64FE7"/>
    <w:rsid w:val="00F65D5A"/>
    <w:rsid w:val="00F6635F"/>
    <w:rsid w:val="00F6642C"/>
    <w:rsid w:val="00F6648F"/>
    <w:rsid w:val="00F675A9"/>
    <w:rsid w:val="00F675C7"/>
    <w:rsid w:val="00F67A16"/>
    <w:rsid w:val="00F7044D"/>
    <w:rsid w:val="00F7157C"/>
    <w:rsid w:val="00F71D2A"/>
    <w:rsid w:val="00F71EA9"/>
    <w:rsid w:val="00F722F8"/>
    <w:rsid w:val="00F7323F"/>
    <w:rsid w:val="00F73DD5"/>
    <w:rsid w:val="00F74AFA"/>
    <w:rsid w:val="00F74DF1"/>
    <w:rsid w:val="00F753F8"/>
    <w:rsid w:val="00F76A14"/>
    <w:rsid w:val="00F770B7"/>
    <w:rsid w:val="00F77128"/>
    <w:rsid w:val="00F77D23"/>
    <w:rsid w:val="00F77EE9"/>
    <w:rsid w:val="00F810B5"/>
    <w:rsid w:val="00F81924"/>
    <w:rsid w:val="00F81C2F"/>
    <w:rsid w:val="00F82D0D"/>
    <w:rsid w:val="00F82FCB"/>
    <w:rsid w:val="00F83412"/>
    <w:rsid w:val="00F83615"/>
    <w:rsid w:val="00F8383D"/>
    <w:rsid w:val="00F838FB"/>
    <w:rsid w:val="00F83E2C"/>
    <w:rsid w:val="00F85E14"/>
    <w:rsid w:val="00F8776F"/>
    <w:rsid w:val="00F87C27"/>
    <w:rsid w:val="00F90196"/>
    <w:rsid w:val="00F908D1"/>
    <w:rsid w:val="00F91994"/>
    <w:rsid w:val="00F91AC6"/>
    <w:rsid w:val="00F91B4B"/>
    <w:rsid w:val="00F92667"/>
    <w:rsid w:val="00F93153"/>
    <w:rsid w:val="00F93B4C"/>
    <w:rsid w:val="00F9447C"/>
    <w:rsid w:val="00F944CB"/>
    <w:rsid w:val="00F94792"/>
    <w:rsid w:val="00F94826"/>
    <w:rsid w:val="00F9541C"/>
    <w:rsid w:val="00F95D2F"/>
    <w:rsid w:val="00F95F42"/>
    <w:rsid w:val="00F95F44"/>
    <w:rsid w:val="00F95FC9"/>
    <w:rsid w:val="00F971D2"/>
    <w:rsid w:val="00F9740F"/>
    <w:rsid w:val="00F9799A"/>
    <w:rsid w:val="00F97F6C"/>
    <w:rsid w:val="00FA05CF"/>
    <w:rsid w:val="00FA0F08"/>
    <w:rsid w:val="00FA1E88"/>
    <w:rsid w:val="00FA2146"/>
    <w:rsid w:val="00FA21DC"/>
    <w:rsid w:val="00FA236A"/>
    <w:rsid w:val="00FA3ADA"/>
    <w:rsid w:val="00FA4133"/>
    <w:rsid w:val="00FA4183"/>
    <w:rsid w:val="00FA50B7"/>
    <w:rsid w:val="00FA5472"/>
    <w:rsid w:val="00FA5EA5"/>
    <w:rsid w:val="00FA6089"/>
    <w:rsid w:val="00FA72DD"/>
    <w:rsid w:val="00FB1138"/>
    <w:rsid w:val="00FB18B6"/>
    <w:rsid w:val="00FB1986"/>
    <w:rsid w:val="00FB1CAF"/>
    <w:rsid w:val="00FB28A3"/>
    <w:rsid w:val="00FB2C99"/>
    <w:rsid w:val="00FB392C"/>
    <w:rsid w:val="00FB4A0D"/>
    <w:rsid w:val="00FB4DDD"/>
    <w:rsid w:val="00FB4DEE"/>
    <w:rsid w:val="00FB4DFF"/>
    <w:rsid w:val="00FB5244"/>
    <w:rsid w:val="00FB6A71"/>
    <w:rsid w:val="00FB6BEB"/>
    <w:rsid w:val="00FB7B7C"/>
    <w:rsid w:val="00FB7C31"/>
    <w:rsid w:val="00FB7D69"/>
    <w:rsid w:val="00FC0102"/>
    <w:rsid w:val="00FC0BC1"/>
    <w:rsid w:val="00FC1409"/>
    <w:rsid w:val="00FC1732"/>
    <w:rsid w:val="00FC18C9"/>
    <w:rsid w:val="00FC18F7"/>
    <w:rsid w:val="00FC19AE"/>
    <w:rsid w:val="00FC1B7F"/>
    <w:rsid w:val="00FC272C"/>
    <w:rsid w:val="00FC2CE2"/>
    <w:rsid w:val="00FC311B"/>
    <w:rsid w:val="00FC3945"/>
    <w:rsid w:val="00FC46ED"/>
    <w:rsid w:val="00FC4945"/>
    <w:rsid w:val="00FC4A60"/>
    <w:rsid w:val="00FC4BEB"/>
    <w:rsid w:val="00FC4DF7"/>
    <w:rsid w:val="00FC6084"/>
    <w:rsid w:val="00FC7451"/>
    <w:rsid w:val="00FC7F5D"/>
    <w:rsid w:val="00FD065B"/>
    <w:rsid w:val="00FD0BA8"/>
    <w:rsid w:val="00FD1318"/>
    <w:rsid w:val="00FD1F17"/>
    <w:rsid w:val="00FD2F7D"/>
    <w:rsid w:val="00FD32A3"/>
    <w:rsid w:val="00FD36DE"/>
    <w:rsid w:val="00FD4A4C"/>
    <w:rsid w:val="00FD5548"/>
    <w:rsid w:val="00FD5726"/>
    <w:rsid w:val="00FD5E41"/>
    <w:rsid w:val="00FD5F19"/>
    <w:rsid w:val="00FD625F"/>
    <w:rsid w:val="00FD759C"/>
    <w:rsid w:val="00FD7650"/>
    <w:rsid w:val="00FD7697"/>
    <w:rsid w:val="00FE011B"/>
    <w:rsid w:val="00FE097B"/>
    <w:rsid w:val="00FE1793"/>
    <w:rsid w:val="00FE1BA4"/>
    <w:rsid w:val="00FE1E1D"/>
    <w:rsid w:val="00FE2803"/>
    <w:rsid w:val="00FE2A9C"/>
    <w:rsid w:val="00FE2DB6"/>
    <w:rsid w:val="00FE2F86"/>
    <w:rsid w:val="00FE30B8"/>
    <w:rsid w:val="00FE373D"/>
    <w:rsid w:val="00FE3C6F"/>
    <w:rsid w:val="00FE4385"/>
    <w:rsid w:val="00FE438F"/>
    <w:rsid w:val="00FE51F5"/>
    <w:rsid w:val="00FE57D7"/>
    <w:rsid w:val="00FE5BFE"/>
    <w:rsid w:val="00FE6B9A"/>
    <w:rsid w:val="00FE7ADC"/>
    <w:rsid w:val="00FF055A"/>
    <w:rsid w:val="00FF0B3F"/>
    <w:rsid w:val="00FF0CA8"/>
    <w:rsid w:val="00FF0DBF"/>
    <w:rsid w:val="00FF1290"/>
    <w:rsid w:val="00FF164B"/>
    <w:rsid w:val="00FF19EB"/>
    <w:rsid w:val="00FF3051"/>
    <w:rsid w:val="00FF3060"/>
    <w:rsid w:val="00FF3B52"/>
    <w:rsid w:val="00FF3ECD"/>
    <w:rsid w:val="00FF4420"/>
    <w:rsid w:val="00FF481F"/>
    <w:rsid w:val="00FF49AB"/>
    <w:rsid w:val="00FF5332"/>
    <w:rsid w:val="00FF54CA"/>
    <w:rsid w:val="00FF558E"/>
    <w:rsid w:val="00FF5EF2"/>
    <w:rsid w:val="00FF637B"/>
    <w:rsid w:val="00FF7833"/>
    <w:rsid w:val="00FF78E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strokecolor="none [3213]">
      <v:stroke color="none [3213]"/>
      <o:colormru v:ext="edit" colors="#f44d3f,#4b53e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CF7311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uiPriority w:val="99"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customStyle="1" w:styleId="ColorfulList-Accent12">
    <w:name w:val="Colorful List - Accent 12"/>
    <w:basedOn w:val="Normal"/>
    <w:qFormat/>
    <w:rsid w:val="00F936AE"/>
    <w:pPr>
      <w:ind w:left="720"/>
    </w:pPr>
  </w:style>
  <w:style w:type="paragraph" w:styleId="DarkList-Accent5">
    <w:name w:val="Dark List Accent 5"/>
    <w:basedOn w:val="Normal"/>
    <w:uiPriority w:val="34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  <w:style w:type="character" w:customStyle="1" w:styleId="math">
    <w:name w:val="math"/>
    <w:basedOn w:val="DefaultParagraphFont"/>
    <w:rsid w:val="000E03FE"/>
  </w:style>
  <w:style w:type="table" w:styleId="MediumList2-Accent6">
    <w:name w:val="Medium List 2 Accent 6"/>
    <w:basedOn w:val="TableNormal"/>
    <w:uiPriority w:val="29"/>
    <w:qFormat/>
    <w:rsid w:val="005A010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character" w:styleId="Hyperlink">
    <w:name w:val="Hyperlink"/>
    <w:uiPriority w:val="99"/>
    <w:unhideWhenUsed/>
    <w:rsid w:val="00C2520E"/>
    <w:rPr>
      <w:strike w:val="0"/>
      <w:dstrike w:val="0"/>
      <w:color w:val="BE3D2E"/>
      <w:u w:val="none"/>
      <w:effect w:val="none"/>
    </w:rPr>
  </w:style>
  <w:style w:type="paragraph" w:styleId="MediumGrid3-Accent5">
    <w:name w:val="Medium Grid 3 Accent 5"/>
    <w:hidden/>
    <w:uiPriority w:val="71"/>
    <w:rsid w:val="00FF558E"/>
    <w:rPr>
      <w:sz w:val="24"/>
      <w:szCs w:val="24"/>
    </w:rPr>
  </w:style>
  <w:style w:type="character" w:customStyle="1" w:styleId="Heading3Char">
    <w:name w:val="Heading 3 Char"/>
    <w:link w:val="Heading3"/>
    <w:uiPriority w:val="9"/>
    <w:rsid w:val="00CF7311"/>
    <w:rPr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CF7311"/>
    <w:pPr>
      <w:spacing w:before="100" w:beforeAutospacing="1" w:after="100" w:afterAutospacing="1"/>
    </w:pPr>
  </w:style>
  <w:style w:type="character" w:styleId="LineNumber">
    <w:name w:val="line number"/>
    <w:basedOn w:val="DefaultParagraphFont"/>
    <w:uiPriority w:val="99"/>
    <w:semiHidden/>
    <w:unhideWhenUsed/>
    <w:rsid w:val="003B4529"/>
  </w:style>
  <w:style w:type="character" w:customStyle="1" w:styleId="hvr">
    <w:name w:val="hvr"/>
    <w:basedOn w:val="DefaultParagraphFont"/>
    <w:rsid w:val="00122169"/>
  </w:style>
  <w:style w:type="paragraph" w:styleId="LightShading-Accent5">
    <w:name w:val="Light Shading Accent 5"/>
    <w:hidden/>
    <w:uiPriority w:val="71"/>
    <w:rsid w:val="009961C2"/>
    <w:rPr>
      <w:sz w:val="24"/>
      <w:szCs w:val="24"/>
    </w:rPr>
  </w:style>
  <w:style w:type="paragraph" w:styleId="LightList-Accent5">
    <w:name w:val="Light List Accent 5"/>
    <w:basedOn w:val="Normal"/>
    <w:uiPriority w:val="34"/>
    <w:qFormat/>
    <w:rsid w:val="00DA6A47"/>
    <w:pPr>
      <w:ind w:left="720"/>
    </w:pPr>
  </w:style>
  <w:style w:type="paragraph" w:styleId="MediumList2-Accent4">
    <w:name w:val="Medium List 2 Accent 4"/>
    <w:basedOn w:val="Normal"/>
    <w:uiPriority w:val="34"/>
    <w:qFormat/>
    <w:rsid w:val="00F76A14"/>
    <w:pPr>
      <w:ind w:left="720"/>
    </w:pPr>
  </w:style>
  <w:style w:type="paragraph" w:styleId="DarkList-Accent3">
    <w:name w:val="Dark List Accent 3"/>
    <w:hidden/>
    <w:uiPriority w:val="99"/>
    <w:unhideWhenUsed/>
    <w:rsid w:val="008863C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CF7311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uiPriority w:val="99"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customStyle="1" w:styleId="ColorfulList-Accent12">
    <w:name w:val="Colorful List - Accent 12"/>
    <w:basedOn w:val="Normal"/>
    <w:qFormat/>
    <w:rsid w:val="00F936AE"/>
    <w:pPr>
      <w:ind w:left="720"/>
    </w:pPr>
  </w:style>
  <w:style w:type="paragraph" w:styleId="DarkList-Accent5">
    <w:name w:val="Dark List Accent 5"/>
    <w:basedOn w:val="Normal"/>
    <w:uiPriority w:val="34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  <w:style w:type="character" w:customStyle="1" w:styleId="math">
    <w:name w:val="math"/>
    <w:basedOn w:val="DefaultParagraphFont"/>
    <w:rsid w:val="000E03FE"/>
  </w:style>
  <w:style w:type="table" w:styleId="MediumList2-Accent6">
    <w:name w:val="Medium List 2 Accent 6"/>
    <w:basedOn w:val="TableNormal"/>
    <w:uiPriority w:val="29"/>
    <w:qFormat/>
    <w:rsid w:val="005A010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character" w:styleId="Hyperlink">
    <w:name w:val="Hyperlink"/>
    <w:uiPriority w:val="99"/>
    <w:unhideWhenUsed/>
    <w:rsid w:val="00C2520E"/>
    <w:rPr>
      <w:strike w:val="0"/>
      <w:dstrike w:val="0"/>
      <w:color w:val="BE3D2E"/>
      <w:u w:val="none"/>
      <w:effect w:val="none"/>
    </w:rPr>
  </w:style>
  <w:style w:type="paragraph" w:styleId="MediumGrid3-Accent5">
    <w:name w:val="Medium Grid 3 Accent 5"/>
    <w:hidden/>
    <w:uiPriority w:val="71"/>
    <w:rsid w:val="00FF558E"/>
    <w:rPr>
      <w:sz w:val="24"/>
      <w:szCs w:val="24"/>
    </w:rPr>
  </w:style>
  <w:style w:type="character" w:customStyle="1" w:styleId="Heading3Char">
    <w:name w:val="Heading 3 Char"/>
    <w:link w:val="Heading3"/>
    <w:uiPriority w:val="9"/>
    <w:rsid w:val="00CF7311"/>
    <w:rPr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CF7311"/>
    <w:pPr>
      <w:spacing w:before="100" w:beforeAutospacing="1" w:after="100" w:afterAutospacing="1"/>
    </w:pPr>
  </w:style>
  <w:style w:type="character" w:styleId="LineNumber">
    <w:name w:val="line number"/>
    <w:basedOn w:val="DefaultParagraphFont"/>
    <w:uiPriority w:val="99"/>
    <w:semiHidden/>
    <w:unhideWhenUsed/>
    <w:rsid w:val="003B4529"/>
  </w:style>
  <w:style w:type="character" w:customStyle="1" w:styleId="hvr">
    <w:name w:val="hvr"/>
    <w:basedOn w:val="DefaultParagraphFont"/>
    <w:rsid w:val="00122169"/>
  </w:style>
  <w:style w:type="paragraph" w:styleId="LightShading-Accent5">
    <w:name w:val="Light Shading Accent 5"/>
    <w:hidden/>
    <w:uiPriority w:val="71"/>
    <w:rsid w:val="009961C2"/>
    <w:rPr>
      <w:sz w:val="24"/>
      <w:szCs w:val="24"/>
    </w:rPr>
  </w:style>
  <w:style w:type="paragraph" w:styleId="LightList-Accent5">
    <w:name w:val="Light List Accent 5"/>
    <w:basedOn w:val="Normal"/>
    <w:uiPriority w:val="34"/>
    <w:qFormat/>
    <w:rsid w:val="00DA6A47"/>
    <w:pPr>
      <w:ind w:left="720"/>
    </w:pPr>
  </w:style>
  <w:style w:type="paragraph" w:styleId="MediumList2-Accent4">
    <w:name w:val="Medium List 2 Accent 4"/>
    <w:basedOn w:val="Normal"/>
    <w:uiPriority w:val="34"/>
    <w:qFormat/>
    <w:rsid w:val="00F76A14"/>
    <w:pPr>
      <w:ind w:left="720"/>
    </w:pPr>
  </w:style>
  <w:style w:type="paragraph" w:styleId="DarkList-Accent3">
    <w:name w:val="Dark List Accent 3"/>
    <w:hidden/>
    <w:uiPriority w:val="99"/>
    <w:unhideWhenUsed/>
    <w:rsid w:val="008863C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345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28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3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772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81635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4765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9516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8.png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8.bin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https://el-gizmos.s3.amazonaws.com/HTML5UserGenerated/D26EF/042516_14544327.png" TargetMode="External"/><Relationship Id="rId33" Type="http://schemas.openxmlformats.org/officeDocument/2006/relationships/image" Target="media/image12.e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oleObject" Target="embeddings/oleObject6.bin"/><Relationship Id="rId29" Type="http://schemas.openxmlformats.org/officeDocument/2006/relationships/image" Target="media/image10.png"/><Relationship Id="rId41" Type="http://schemas.openxmlformats.org/officeDocument/2006/relationships/image" Target="https://el-gizmos.s3.amazonaws.com/HTML5UserGenerated/62F37/042016_145749269.png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7.png"/><Relationship Id="rId32" Type="http://schemas.openxmlformats.org/officeDocument/2006/relationships/image" Target="https://el-gizmos.s3.amazonaws.com/HTML5UserGenerated/27B14/042016_085151498.png" TargetMode="External"/><Relationship Id="rId37" Type="http://schemas.openxmlformats.org/officeDocument/2006/relationships/footer" Target="footer1.xml"/><Relationship Id="rId40" Type="http://schemas.openxmlformats.org/officeDocument/2006/relationships/image" Target="media/image17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https://el-gizmos.s3.amazonaws.com/HTML5UserGenerated/EC2E4/041916_081520613.png" TargetMode="External"/><Relationship Id="rId23" Type="http://schemas.openxmlformats.org/officeDocument/2006/relationships/image" Target="https://el-gizmos.s3.amazonaws.com/HTML5UserGenerated/5940C/041916_082337944.png" TargetMode="External"/><Relationship Id="rId28" Type="http://schemas.openxmlformats.org/officeDocument/2006/relationships/image" Target="media/image9.emf"/><Relationship Id="rId36" Type="http://schemas.openxmlformats.org/officeDocument/2006/relationships/image" Target="https://el-gizmos.s3.amazonaws.com/HTML5UserGenerated/F7BCD/042016_09165566.png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1.png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3.png"/><Relationship Id="rId22" Type="http://schemas.openxmlformats.org/officeDocument/2006/relationships/image" Target="media/image6.png"/><Relationship Id="rId27" Type="http://schemas.openxmlformats.org/officeDocument/2006/relationships/image" Target="https://el-gizmos.s3.amazonaws.com/HTML5UserGenerated/D26EF/042516_14544327.png" TargetMode="External"/><Relationship Id="rId30" Type="http://schemas.openxmlformats.org/officeDocument/2006/relationships/image" Target="https://el-gizmos.s3.amazonaws.com/HTML5UserGenerated/27B14/042016_085151498.png" TargetMode="External"/><Relationship Id="rId35" Type="http://schemas.openxmlformats.org/officeDocument/2006/relationships/image" Target="media/image13.png"/><Relationship Id="rId43" Type="http://schemas.openxmlformats.org/officeDocument/2006/relationships/image" Target="https://el-gizmos.s3.amazonaws.com/HTML5UserGenerated/62F37/042016_145749269.png" TargetMode="Externa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F56D4F-EEF3-4A73-A337-44499692F2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4</Words>
  <Characters>543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garithmic Functions</vt:lpstr>
    </vt:vector>
  </TitlesOfParts>
  <Company>Microsoft</Company>
  <LinksUpToDate>false</LinksUpToDate>
  <CharactersWithSpaces>6381</CharactersWithSpaces>
  <SharedDoc>false</SharedDoc>
  <HLinks>
    <vt:vector size="36" baseType="variant">
      <vt:variant>
        <vt:i4>4718689</vt:i4>
      </vt:variant>
      <vt:variant>
        <vt:i4>-1</vt:i4>
      </vt:variant>
      <vt:variant>
        <vt:i4>1126</vt:i4>
      </vt:variant>
      <vt:variant>
        <vt:i4>1</vt:i4>
      </vt:variant>
      <vt:variant>
        <vt:lpwstr>https://el-gizmos.s3.amazonaws.com/HTML5UserGenerated/EC2E4/041916_081520613.png</vt:lpwstr>
      </vt:variant>
      <vt:variant>
        <vt:lpwstr/>
      </vt:variant>
      <vt:variant>
        <vt:i4>5046372</vt:i4>
      </vt:variant>
      <vt:variant>
        <vt:i4>-1</vt:i4>
      </vt:variant>
      <vt:variant>
        <vt:i4>1128</vt:i4>
      </vt:variant>
      <vt:variant>
        <vt:i4>1</vt:i4>
      </vt:variant>
      <vt:variant>
        <vt:lpwstr>https://el-gizmos.s3.amazonaws.com/HTML5UserGenerated/5940C/041916_082337944.png</vt:lpwstr>
      </vt:variant>
      <vt:variant>
        <vt:lpwstr/>
      </vt:variant>
      <vt:variant>
        <vt:i4>4915304</vt:i4>
      </vt:variant>
      <vt:variant>
        <vt:i4>-1</vt:i4>
      </vt:variant>
      <vt:variant>
        <vt:i4>1152</vt:i4>
      </vt:variant>
      <vt:variant>
        <vt:i4>1</vt:i4>
      </vt:variant>
      <vt:variant>
        <vt:lpwstr>https://el-gizmos.s3.amazonaws.com/HTML5UserGenerated/27B14/042016_085151498.png</vt:lpwstr>
      </vt:variant>
      <vt:variant>
        <vt:lpwstr/>
      </vt:variant>
      <vt:variant>
        <vt:i4>7340086</vt:i4>
      </vt:variant>
      <vt:variant>
        <vt:i4>-1</vt:i4>
      </vt:variant>
      <vt:variant>
        <vt:i4>1157</vt:i4>
      </vt:variant>
      <vt:variant>
        <vt:i4>1</vt:i4>
      </vt:variant>
      <vt:variant>
        <vt:lpwstr>https://el-gizmos.s3.amazonaws.com/HTML5UserGenerated/F7BCD/042016_09165566.png</vt:lpwstr>
      </vt:variant>
      <vt:variant>
        <vt:lpwstr/>
      </vt:variant>
      <vt:variant>
        <vt:i4>4915302</vt:i4>
      </vt:variant>
      <vt:variant>
        <vt:i4>-1</vt:i4>
      </vt:variant>
      <vt:variant>
        <vt:i4>1158</vt:i4>
      </vt:variant>
      <vt:variant>
        <vt:i4>1</vt:i4>
      </vt:variant>
      <vt:variant>
        <vt:lpwstr>https://el-gizmos.s3.amazonaws.com/HTML5UserGenerated/62F37/042016_145749269.png</vt:lpwstr>
      </vt:variant>
      <vt:variant>
        <vt:lpwstr/>
      </vt:variant>
      <vt:variant>
        <vt:i4>7733354</vt:i4>
      </vt:variant>
      <vt:variant>
        <vt:i4>-1</vt:i4>
      </vt:variant>
      <vt:variant>
        <vt:i4>1171</vt:i4>
      </vt:variant>
      <vt:variant>
        <vt:i4>1</vt:i4>
      </vt:variant>
      <vt:variant>
        <vt:lpwstr>https://el-gizmos.s3.amazonaws.com/HTML5UserGenerated/D26EF/042516_14544327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ic Functions</dc:title>
  <dc:creator>ExploreLearning</dc:creator>
  <cp:lastModifiedBy>David</cp:lastModifiedBy>
  <cp:revision>3</cp:revision>
  <cp:lastPrinted>2014-07-06T13:20:00Z</cp:lastPrinted>
  <dcterms:created xsi:type="dcterms:W3CDTF">2019-09-30T07:28:00Z</dcterms:created>
  <dcterms:modified xsi:type="dcterms:W3CDTF">2019-09-30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